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929" r:id="rId1"/>
  </p:sldMasterIdLst>
  <p:notesMasterIdLst>
    <p:notesMasterId r:id="rId37"/>
  </p:notesMasterIdLst>
  <p:sldIdLst>
    <p:sldId id="314" r:id="rId2"/>
    <p:sldId id="315" r:id="rId3"/>
    <p:sldId id="348" r:id="rId4"/>
    <p:sldId id="347" r:id="rId5"/>
    <p:sldId id="258" r:id="rId6"/>
    <p:sldId id="260" r:id="rId7"/>
    <p:sldId id="261" r:id="rId8"/>
    <p:sldId id="316" r:id="rId9"/>
    <p:sldId id="317" r:id="rId10"/>
    <p:sldId id="321" r:id="rId11"/>
    <p:sldId id="318" r:id="rId12"/>
    <p:sldId id="320" r:id="rId13"/>
    <p:sldId id="319" r:id="rId14"/>
    <p:sldId id="323" r:id="rId15"/>
    <p:sldId id="324" r:id="rId16"/>
    <p:sldId id="262" r:id="rId17"/>
    <p:sldId id="326" r:id="rId18"/>
    <p:sldId id="327" r:id="rId19"/>
    <p:sldId id="328" r:id="rId20"/>
    <p:sldId id="329" r:id="rId21"/>
    <p:sldId id="330" r:id="rId22"/>
    <p:sldId id="267" r:id="rId23"/>
    <p:sldId id="336" r:id="rId24"/>
    <p:sldId id="331" r:id="rId25"/>
    <p:sldId id="333" r:id="rId26"/>
    <p:sldId id="334" r:id="rId27"/>
    <p:sldId id="344" r:id="rId28"/>
    <p:sldId id="338" r:id="rId29"/>
    <p:sldId id="337" r:id="rId30"/>
    <p:sldId id="340" r:id="rId31"/>
    <p:sldId id="341" r:id="rId32"/>
    <p:sldId id="342" r:id="rId33"/>
    <p:sldId id="343" r:id="rId34"/>
    <p:sldId id="345" r:id="rId35"/>
    <p:sldId id="346" r:id="rId36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mbria Math" panose="02040503050406030204" pitchFamily="18" charset="0"/>
      <p:regular r:id="rId42"/>
    </p:embeddedFont>
    <p:embeddedFont>
      <p:font typeface="Exo" pitchFamily="2" charset="77"/>
      <p:regular r:id="rId43"/>
      <p:bold r:id="rId44"/>
      <p:italic r:id="rId45"/>
      <p:boldItalic r:id="rId46"/>
    </p:embeddedFont>
    <p:embeddedFont>
      <p:font typeface="Lato" panose="020F0502020204030203" pitchFamily="34" charset="77"/>
      <p:regular r:id="rId47"/>
      <p:bold r:id="rId48"/>
      <p:italic r:id="rId49"/>
      <p:boldItalic r:id="rId50"/>
    </p:embeddedFont>
    <p:embeddedFont>
      <p:font typeface="Lexend" pitchFamily="2" charset="77"/>
      <p:regular r:id="rId51"/>
      <p:bold r:id="rId52"/>
    </p:embeddedFont>
    <p:embeddedFont>
      <p:font typeface="Lexend SemiBold" pitchFamily="2" charset="77"/>
      <p:regular r:id="rId53"/>
      <p:bold r:id="rId54"/>
    </p:embeddedFont>
    <p:embeddedFont>
      <p:font typeface="Libre Franklin" pitchFamily="2" charset="77"/>
      <p:regular r:id="rId55"/>
      <p:bold r:id="rId56"/>
      <p:italic r:id="rId57"/>
      <p:boldItalic r:id="rId58"/>
    </p:embeddedFont>
    <p:embeddedFont>
      <p:font typeface="Mali" pitchFamily="2" charset="-34"/>
      <p:regular r:id="rId59"/>
      <p:bold r:id="rId60"/>
      <p:italic r:id="rId61"/>
      <p:boldItalic r:id="rId62"/>
    </p:embeddedFont>
    <p:embeddedFont>
      <p:font typeface="Open Sans" pitchFamily="2" charset="0"/>
      <p:regular r:id="rId63"/>
      <p:bold r:id="rId64"/>
      <p:italic r:id="rId65"/>
      <p:boldItalic r:id="rId6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AB4E793-44B0-4EB5-A901-7CBA2464B194}">
  <a:tblStyle styleId="{8AB4E793-44B0-4EB5-A901-7CBA2464B19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51"/>
    <p:restoredTop sz="93529" autoAdjust="0"/>
  </p:normalViewPr>
  <p:slideViewPr>
    <p:cSldViewPr snapToGrid="0">
      <p:cViewPr varScale="1">
        <p:scale>
          <a:sx n="107" d="100"/>
          <a:sy n="107" d="100"/>
        </p:scale>
        <p:origin x="576" y="1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63" Type="http://schemas.openxmlformats.org/officeDocument/2006/relationships/font" Target="fonts/font26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font" Target="fonts/font16.fntdata"/><Relationship Id="rId58" Type="http://schemas.openxmlformats.org/officeDocument/2006/relationships/font" Target="fonts/font21.fntdata"/><Relationship Id="rId66" Type="http://schemas.openxmlformats.org/officeDocument/2006/relationships/font" Target="fonts/font29.fntdata"/><Relationship Id="rId5" Type="http://schemas.openxmlformats.org/officeDocument/2006/relationships/slide" Target="slides/slide4.xml"/><Relationship Id="rId61" Type="http://schemas.openxmlformats.org/officeDocument/2006/relationships/font" Target="fonts/font2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56" Type="http://schemas.openxmlformats.org/officeDocument/2006/relationships/font" Target="fonts/font19.fntdata"/><Relationship Id="rId64" Type="http://schemas.openxmlformats.org/officeDocument/2006/relationships/font" Target="fonts/font27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59" Type="http://schemas.openxmlformats.org/officeDocument/2006/relationships/font" Target="fonts/font22.fntdata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54" Type="http://schemas.openxmlformats.org/officeDocument/2006/relationships/font" Target="fonts/font17.fntdata"/><Relationship Id="rId62" Type="http://schemas.openxmlformats.org/officeDocument/2006/relationships/font" Target="fonts/font25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2.fntdata"/><Relationship Id="rId57" Type="http://schemas.openxmlformats.org/officeDocument/2006/relationships/font" Target="fonts/font2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font" Target="fonts/font15.fntdata"/><Relationship Id="rId60" Type="http://schemas.openxmlformats.org/officeDocument/2006/relationships/font" Target="fonts/font23.fntdata"/><Relationship Id="rId65" Type="http://schemas.openxmlformats.org/officeDocument/2006/relationships/font" Target="fonts/font2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font" Target="fonts/font2.fntdata"/><Relationship Id="rId34" Type="http://schemas.openxmlformats.org/officeDocument/2006/relationships/slide" Target="slides/slide33.xml"/><Relationship Id="rId50" Type="http://schemas.openxmlformats.org/officeDocument/2006/relationships/font" Target="fonts/font13.fntdata"/><Relationship Id="rId55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" name="Google Shape;1228;gb82166ee16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9" name="Google Shape;1229;gb82166ee16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" name="Google Shape;1340;gb82166ee16_0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1" name="Google Shape;1341;gb82166ee16_0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" name="Google Shape;1377;gb82166ee16_0_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8" name="Google Shape;1378;gb82166ee16_0_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" name="Google Shape;1404;gb82166ee16_0_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05" name="Google Shape;1405;gb82166ee16_0_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Google Shape;1611;gb82166ee16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2" name="Google Shape;1612;gb82166ee16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722893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925045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105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595092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930254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42403284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455520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20570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547184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1761375" y="2150850"/>
            <a:ext cx="3858900" cy="13287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5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00" name="Google Shape;100;p3"/>
          <p:cNvSpPr txBox="1">
            <a:spLocks noGrp="1"/>
          </p:cNvSpPr>
          <p:nvPr>
            <p:ph type="title" idx="2" hasCustomPrompt="1"/>
          </p:nvPr>
        </p:nvSpPr>
        <p:spPr>
          <a:xfrm>
            <a:off x="1761375" y="844300"/>
            <a:ext cx="3858900" cy="114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8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0"/>
              <a:buNone/>
              <a:defRPr sz="120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1" name="Google Shape;101;p3"/>
          <p:cNvSpPr txBox="1">
            <a:spLocks noGrp="1"/>
          </p:cNvSpPr>
          <p:nvPr>
            <p:ph type="subTitle" idx="1"/>
          </p:nvPr>
        </p:nvSpPr>
        <p:spPr>
          <a:xfrm>
            <a:off x="1761375" y="3576875"/>
            <a:ext cx="4227900" cy="27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182880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338413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13"/>
          <p:cNvSpPr txBox="1">
            <a:spLocks noGrp="1"/>
          </p:cNvSpPr>
          <p:nvPr>
            <p:ph type="subTitle" idx="1"/>
          </p:nvPr>
        </p:nvSpPr>
        <p:spPr>
          <a:xfrm>
            <a:off x="713200" y="3326612"/>
            <a:ext cx="1911000" cy="820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9144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317" name="Google Shape;317;p13"/>
          <p:cNvSpPr txBox="1">
            <a:spLocks noGrp="1"/>
          </p:cNvSpPr>
          <p:nvPr>
            <p:ph type="subTitle" idx="2"/>
          </p:nvPr>
        </p:nvSpPr>
        <p:spPr>
          <a:xfrm>
            <a:off x="713200" y="2880678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100"/>
              <a:buFont typeface="Exo"/>
              <a:buNone/>
              <a:defRPr sz="2500">
                <a:solidFill>
                  <a:schemeClr val="dk2"/>
                </a:solidFill>
                <a:latin typeface="Lexend SemiBold"/>
                <a:ea typeface="Lexend SemiBold"/>
                <a:cs typeface="Lexend SemiBold"/>
                <a:sym typeface="Lexend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endParaRPr/>
          </a:p>
        </p:txBody>
      </p:sp>
      <p:sp>
        <p:nvSpPr>
          <p:cNvPr id="318" name="Google Shape;318;p13"/>
          <p:cNvSpPr txBox="1">
            <a:spLocks noGrp="1"/>
          </p:cNvSpPr>
          <p:nvPr>
            <p:ph type="title" hasCustomPrompt="1"/>
          </p:nvPr>
        </p:nvSpPr>
        <p:spPr>
          <a:xfrm>
            <a:off x="713213" y="2468071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1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9pPr>
          </a:lstStyle>
          <a:p>
            <a:r>
              <a:t>xx%</a:t>
            </a:r>
          </a:p>
        </p:txBody>
      </p:sp>
      <p:sp>
        <p:nvSpPr>
          <p:cNvPr id="319" name="Google Shape;319;p13"/>
          <p:cNvSpPr txBox="1">
            <a:spLocks noGrp="1"/>
          </p:cNvSpPr>
          <p:nvPr>
            <p:ph type="subTitle" idx="3"/>
          </p:nvPr>
        </p:nvSpPr>
        <p:spPr>
          <a:xfrm>
            <a:off x="2650214" y="3326612"/>
            <a:ext cx="1911000" cy="820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9144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320" name="Google Shape;320;p13"/>
          <p:cNvSpPr txBox="1">
            <a:spLocks noGrp="1"/>
          </p:cNvSpPr>
          <p:nvPr>
            <p:ph type="subTitle" idx="4"/>
          </p:nvPr>
        </p:nvSpPr>
        <p:spPr>
          <a:xfrm>
            <a:off x="2650214" y="2880678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100"/>
              <a:buFont typeface="Exo"/>
              <a:buNone/>
              <a:defRPr sz="2500">
                <a:solidFill>
                  <a:schemeClr val="dk2"/>
                </a:solidFill>
                <a:latin typeface="Lexend SemiBold"/>
                <a:ea typeface="Lexend SemiBold"/>
                <a:cs typeface="Lexend SemiBold"/>
                <a:sym typeface="Lexend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endParaRPr/>
          </a:p>
        </p:txBody>
      </p:sp>
      <p:sp>
        <p:nvSpPr>
          <p:cNvPr id="321" name="Google Shape;321;p13"/>
          <p:cNvSpPr txBox="1">
            <a:spLocks noGrp="1"/>
          </p:cNvSpPr>
          <p:nvPr>
            <p:ph type="title" idx="5" hasCustomPrompt="1"/>
          </p:nvPr>
        </p:nvSpPr>
        <p:spPr>
          <a:xfrm>
            <a:off x="2648722" y="2468071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1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9pPr>
          </a:lstStyle>
          <a:p>
            <a:r>
              <a:t>xx%</a:t>
            </a:r>
          </a:p>
        </p:txBody>
      </p:sp>
      <p:sp>
        <p:nvSpPr>
          <p:cNvPr id="322" name="Google Shape;322;p13"/>
          <p:cNvSpPr txBox="1">
            <a:spLocks noGrp="1"/>
          </p:cNvSpPr>
          <p:nvPr>
            <p:ph type="subTitle" idx="6"/>
          </p:nvPr>
        </p:nvSpPr>
        <p:spPr>
          <a:xfrm>
            <a:off x="4585679" y="3326612"/>
            <a:ext cx="1911000" cy="820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9144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323" name="Google Shape;323;p13"/>
          <p:cNvSpPr txBox="1">
            <a:spLocks noGrp="1"/>
          </p:cNvSpPr>
          <p:nvPr>
            <p:ph type="subTitle" idx="7"/>
          </p:nvPr>
        </p:nvSpPr>
        <p:spPr>
          <a:xfrm>
            <a:off x="4585679" y="2880678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100"/>
              <a:buFont typeface="Exo"/>
              <a:buNone/>
              <a:defRPr sz="2500">
                <a:solidFill>
                  <a:schemeClr val="dk2"/>
                </a:solidFill>
                <a:latin typeface="Lexend SemiBold"/>
                <a:ea typeface="Lexend SemiBold"/>
                <a:cs typeface="Lexend SemiBold"/>
                <a:sym typeface="Lexend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endParaRPr/>
          </a:p>
        </p:txBody>
      </p:sp>
      <p:sp>
        <p:nvSpPr>
          <p:cNvPr id="324" name="Google Shape;324;p13"/>
          <p:cNvSpPr txBox="1">
            <a:spLocks noGrp="1"/>
          </p:cNvSpPr>
          <p:nvPr>
            <p:ph type="title" idx="8" hasCustomPrompt="1"/>
          </p:nvPr>
        </p:nvSpPr>
        <p:spPr>
          <a:xfrm>
            <a:off x="4584231" y="2468071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1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9pPr>
          </a:lstStyle>
          <a:p>
            <a:r>
              <a:t>xx%</a:t>
            </a:r>
          </a:p>
        </p:txBody>
      </p:sp>
      <p:sp>
        <p:nvSpPr>
          <p:cNvPr id="325" name="Google Shape;325;p13"/>
          <p:cNvSpPr txBox="1">
            <a:spLocks noGrp="1"/>
          </p:cNvSpPr>
          <p:nvPr>
            <p:ph type="subTitle" idx="9"/>
          </p:nvPr>
        </p:nvSpPr>
        <p:spPr>
          <a:xfrm>
            <a:off x="6519738" y="3326612"/>
            <a:ext cx="1911000" cy="820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9144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None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326" name="Google Shape;326;p13"/>
          <p:cNvSpPr txBox="1">
            <a:spLocks noGrp="1"/>
          </p:cNvSpPr>
          <p:nvPr>
            <p:ph type="subTitle" idx="13"/>
          </p:nvPr>
        </p:nvSpPr>
        <p:spPr>
          <a:xfrm>
            <a:off x="6519738" y="2880678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100"/>
              <a:buFont typeface="Exo"/>
              <a:buNone/>
              <a:defRPr sz="2500">
                <a:solidFill>
                  <a:schemeClr val="dk2"/>
                </a:solidFill>
                <a:latin typeface="Lexend SemiBold"/>
                <a:ea typeface="Lexend SemiBold"/>
                <a:cs typeface="Lexend SemiBold"/>
                <a:sym typeface="Lexend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Exo"/>
              <a:buNone/>
              <a:defRPr b="1">
                <a:solidFill>
                  <a:schemeClr val="accent3"/>
                </a:solidFill>
                <a:latin typeface="Exo"/>
                <a:ea typeface="Exo"/>
                <a:cs typeface="Exo"/>
                <a:sym typeface="Exo"/>
              </a:defRPr>
            </a:lvl9pPr>
          </a:lstStyle>
          <a:p>
            <a:endParaRPr/>
          </a:p>
        </p:txBody>
      </p:sp>
      <p:sp>
        <p:nvSpPr>
          <p:cNvPr id="327" name="Google Shape;327;p13"/>
          <p:cNvSpPr txBox="1">
            <a:spLocks noGrp="1"/>
          </p:cNvSpPr>
          <p:nvPr>
            <p:ph type="title" idx="14" hasCustomPrompt="1"/>
          </p:nvPr>
        </p:nvSpPr>
        <p:spPr>
          <a:xfrm>
            <a:off x="6519741" y="2468071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1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900"/>
              <a:buNone/>
              <a:defRPr sz="2900"/>
            </a:lvl9pPr>
          </a:lstStyle>
          <a:p>
            <a:r>
              <a:t>xx%</a:t>
            </a:r>
          </a:p>
        </p:txBody>
      </p:sp>
      <p:sp>
        <p:nvSpPr>
          <p:cNvPr id="328" name="Google Shape;328;p13"/>
          <p:cNvSpPr txBox="1">
            <a:spLocks noGrp="1"/>
          </p:cNvSpPr>
          <p:nvPr>
            <p:ph type="title" idx="15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31564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Google Shape;395;p15"/>
          <p:cNvSpPr txBox="1">
            <a:spLocks noGrp="1"/>
          </p:cNvSpPr>
          <p:nvPr>
            <p:ph type="title"/>
          </p:nvPr>
        </p:nvSpPr>
        <p:spPr>
          <a:xfrm>
            <a:off x="2674650" y="1334838"/>
            <a:ext cx="3794700" cy="12747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96" name="Google Shape;396;p15"/>
          <p:cNvSpPr txBox="1">
            <a:spLocks noGrp="1"/>
          </p:cNvSpPr>
          <p:nvPr>
            <p:ph type="subTitle" idx="1"/>
          </p:nvPr>
        </p:nvSpPr>
        <p:spPr>
          <a:xfrm>
            <a:off x="2673450" y="2751463"/>
            <a:ext cx="3797100" cy="854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None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9837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953865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9"/>
          <p:cNvSpPr txBox="1">
            <a:spLocks noGrp="1"/>
          </p:cNvSpPr>
          <p:nvPr>
            <p:ph type="title"/>
          </p:nvPr>
        </p:nvSpPr>
        <p:spPr>
          <a:xfrm>
            <a:off x="3170275" y="1644900"/>
            <a:ext cx="5260500" cy="905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4200"/>
              <a:buNone/>
              <a:defRPr sz="6000"/>
            </a:lvl1pPr>
            <a:lvl2pPr lvl="1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20" name="Google Shape;220;p9"/>
          <p:cNvSpPr txBox="1">
            <a:spLocks noGrp="1"/>
          </p:cNvSpPr>
          <p:nvPr>
            <p:ph type="subTitle" idx="1"/>
          </p:nvPr>
        </p:nvSpPr>
        <p:spPr>
          <a:xfrm>
            <a:off x="3172975" y="2700900"/>
            <a:ext cx="5257800" cy="797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98515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7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7"/>
          <p:cNvSpPr txBox="1">
            <a:spLocks noGrp="1"/>
          </p:cNvSpPr>
          <p:nvPr>
            <p:ph type="subTitle" idx="1"/>
          </p:nvPr>
        </p:nvSpPr>
        <p:spPr>
          <a:xfrm>
            <a:off x="2991575" y="1544050"/>
            <a:ext cx="4982100" cy="2259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R="182880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Char char="●"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○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■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●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○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■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●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○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Open Sans"/>
              <a:buChar char="■"/>
              <a:defRPr>
                <a:solidFill>
                  <a:schemeClr val="accent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85893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8"/>
          <p:cNvSpPr txBox="1">
            <a:spLocks noGrp="1"/>
          </p:cNvSpPr>
          <p:nvPr>
            <p:ph type="title"/>
          </p:nvPr>
        </p:nvSpPr>
        <p:spPr>
          <a:xfrm>
            <a:off x="713250" y="1650000"/>
            <a:ext cx="7717500" cy="1843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1461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9963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567321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802298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80203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723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674670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852382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19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83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  <p:sldLayoutId id="2147483946" r:id="rId17"/>
    <p:sldLayoutId id="2147483947" r:id="rId18"/>
    <p:sldLayoutId id="2147483948" r:id="rId19"/>
    <p:sldLayoutId id="2147483949" r:id="rId20"/>
    <p:sldLayoutId id="2147483950" r:id="rId21"/>
    <p:sldLayoutId id="2147483951" r:id="rId22"/>
  </p:sldLayoutIdLst>
  <p:hf sldNum="0" hdr="0" ft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1.xml"/><Relationship Id="rId4" Type="http://schemas.microsoft.com/office/2007/relationships/hdphoto" Target="../media/hdphoto3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588" y="278295"/>
            <a:ext cx="6371688" cy="3665551"/>
          </a:xfrm>
        </p:spPr>
        <p:txBody>
          <a:bodyPr/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6087" y1="8261" x2="15072" y2="13333"/>
                        <a14:foregroundMark x1="12754" y1="25507" x2="13768" y2="26087"/>
                        <a14:foregroundMark x1="22609" y1="1304" x2="28841" y2="3913"/>
                        <a14:foregroundMark x1="23188" y1="14058" x2="23768" y2="12609"/>
                        <a14:foregroundMark x1="38261" y1="32319" x2="75362" y2="45217"/>
                        <a14:foregroundMark x1="42899" y1="65362" x2="63333" y2="91449"/>
                        <a14:foregroundMark x1="43478" y1="28551" x2="40870" y2="46377"/>
                        <a14:foregroundMark x1="52464" y1="93043" x2="57391" y2="94928"/>
                        <a14:foregroundMark x1="51449" y1="95797" x2="33188" y2="90870"/>
                        <a14:foregroundMark x1="26667" y1="74348" x2="28986" y2="86377"/>
                        <a14:foregroundMark x1="6232" y1="9565" x2="2754" y2="13188"/>
                        <a14:foregroundMark x1="15362" y1="13478" x2="9710" y2="21884"/>
                        <a14:foregroundMark x1="1594" y1="12609" x2="2754" y2="15217"/>
                        <a14:foregroundMark x1="15217" y1="24493" x2="15362" y2="27101"/>
                        <a14:foregroundMark x1="23623" y1="9420" x2="30870" y2="6087"/>
                        <a14:foregroundMark x1="69855" y1="62174" x2="62899" y2="8985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276" y="2306965"/>
            <a:ext cx="2284498" cy="25353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BAE3949-1666-5047-8916-00337BDE500B}"/>
              </a:ext>
            </a:extLst>
          </p:cNvPr>
          <p:cNvSpPr txBox="1"/>
          <p:nvPr/>
        </p:nvSpPr>
        <p:spPr>
          <a:xfrm>
            <a:off x="2980706" y="457200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954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356" y="358777"/>
            <a:ext cx="8607287" cy="88494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s15)</a:t>
            </a:r>
          </a:p>
        </p:txBody>
      </p:sp>
      <p:sp>
        <p:nvSpPr>
          <p:cNvPr id="5" name="Rectangle 4"/>
          <p:cNvSpPr/>
          <p:nvPr/>
        </p:nvSpPr>
        <p:spPr>
          <a:xfrm>
            <a:off x="1073427" y="2697766"/>
            <a:ext cx="78817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youtube.com/watch?v=WzgxD15-jIg&amp;t=357s</a:t>
            </a:r>
          </a:p>
        </p:txBody>
      </p:sp>
    </p:spTree>
    <p:extLst>
      <p:ext uri="{BB962C8B-B14F-4D97-AF65-F5344CB8AC3E}">
        <p14:creationId xmlns:p14="http://schemas.microsoft.com/office/powerpoint/2010/main" val="8057681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377945" y="1170900"/>
            <a:ext cx="5257800" cy="79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ibre Franklin"/>
              <a:buNone/>
              <a:defRPr sz="1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3200400" marR="0" lvl="6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3657600" marR="0" lvl="7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4114800" marR="0" lvl="8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r>
              <a:rPr lang="en-US"/>
              <a:t>- </a:t>
            </a:r>
            <a:endParaRPr lang="en-US" dirty="0"/>
          </a:p>
        </p:txBody>
      </p:sp>
      <p:sp>
        <p:nvSpPr>
          <p:cNvPr id="6" name="Google Shape;1407;p47"/>
          <p:cNvSpPr txBox="1">
            <a:spLocks/>
          </p:cNvSpPr>
          <p:nvPr/>
        </p:nvSpPr>
        <p:spPr>
          <a:xfrm>
            <a:off x="377945" y="306292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l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" name="Google Shape;1427;p47"/>
          <p:cNvSpPr txBox="1">
            <a:spLocks/>
          </p:cNvSpPr>
          <p:nvPr/>
        </p:nvSpPr>
        <p:spPr>
          <a:xfrm>
            <a:off x="281438" y="1498705"/>
            <a:ext cx="2997745" cy="2103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ibre Franklin"/>
              <a:buNone/>
              <a:defRPr sz="1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3200400" marR="0" lvl="6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3657600" marR="0" lvl="7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4114800" marR="0" lvl="8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indent="0" algn="l">
              <a:buSzPts val="1100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091" y="1170900"/>
            <a:ext cx="5354444" cy="297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4910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53720" y="327991"/>
            <a:ext cx="8197610" cy="4253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424378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638175" y="737873"/>
            <a:ext cx="6094467" cy="40329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ctr"/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6087" y1="8261" x2="15072" y2="13333"/>
                        <a14:foregroundMark x1="12754" y1="25507" x2="13768" y2="26087"/>
                        <a14:foregroundMark x1="22609" y1="1304" x2="28841" y2="3913"/>
                        <a14:foregroundMark x1="23188" y1="14058" x2="23768" y2="12609"/>
                        <a14:foregroundMark x1="38261" y1="32319" x2="75362" y2="45217"/>
                        <a14:foregroundMark x1="42899" y1="65362" x2="63333" y2="91449"/>
                        <a14:foregroundMark x1="43478" y1="28551" x2="40870" y2="46377"/>
                        <a14:foregroundMark x1="52464" y1="93043" x2="57391" y2="94928"/>
                        <a14:foregroundMark x1="51449" y1="95797" x2="33188" y2="90870"/>
                        <a14:foregroundMark x1="26667" y1="74348" x2="28986" y2="86377"/>
                        <a14:foregroundMark x1="6232" y1="9565" x2="2754" y2="13188"/>
                        <a14:foregroundMark x1="15362" y1="13478" x2="9710" y2="21884"/>
                        <a14:foregroundMark x1="1594" y1="12609" x2="2754" y2="15217"/>
                        <a14:foregroundMark x1="15217" y1="24493" x2="15362" y2="27101"/>
                        <a14:foregroundMark x1="23623" y1="9420" x2="30870" y2="6087"/>
                        <a14:foregroundMark x1="69855" y1="62174" x2="62899" y2="8985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2879" y="3322319"/>
            <a:ext cx="1583289" cy="158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0500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99110" y="1277842"/>
            <a:ext cx="8313420" cy="15026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ctr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i="1" dirty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71500" y="3141825"/>
            <a:ext cx="8168640" cy="155938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40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7210" y="341716"/>
            <a:ext cx="82753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66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80;p46"/>
          <p:cNvSpPr txBox="1">
            <a:spLocks/>
          </p:cNvSpPr>
          <p:nvPr/>
        </p:nvSpPr>
        <p:spPr>
          <a:xfrm>
            <a:off x="1054563" y="210098"/>
            <a:ext cx="6006486" cy="12973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Google Shape;1382;p46"/>
          <p:cNvGrpSpPr/>
          <p:nvPr/>
        </p:nvGrpSpPr>
        <p:grpSpPr>
          <a:xfrm>
            <a:off x="865623" y="1512174"/>
            <a:ext cx="2212805" cy="2792527"/>
            <a:chOff x="713223" y="1359774"/>
            <a:chExt cx="2212805" cy="2792527"/>
          </a:xfrm>
        </p:grpSpPr>
        <p:sp>
          <p:nvSpPr>
            <p:cNvPr id="6" name="Google Shape;1383;p46"/>
            <p:cNvSpPr/>
            <p:nvPr/>
          </p:nvSpPr>
          <p:spPr>
            <a:xfrm>
              <a:off x="713223" y="1381490"/>
              <a:ext cx="1449220" cy="1429892"/>
            </a:xfrm>
            <a:custGeom>
              <a:avLst/>
              <a:gdLst/>
              <a:ahLst/>
              <a:cxnLst/>
              <a:rect l="l" t="t" r="r" b="b"/>
              <a:pathLst>
                <a:path w="14348" h="14157" extrusionOk="0">
                  <a:moveTo>
                    <a:pt x="14300" y="9347"/>
                  </a:moveTo>
                  <a:lnTo>
                    <a:pt x="14347" y="346"/>
                  </a:lnTo>
                  <a:lnTo>
                    <a:pt x="13109" y="0"/>
                  </a:lnTo>
                  <a:cubicBezTo>
                    <a:pt x="13109" y="0"/>
                    <a:pt x="7692" y="500"/>
                    <a:pt x="5037" y="941"/>
                  </a:cubicBezTo>
                  <a:cubicBezTo>
                    <a:pt x="2393" y="1393"/>
                    <a:pt x="560" y="1822"/>
                    <a:pt x="560" y="1822"/>
                  </a:cubicBezTo>
                  <a:cubicBezTo>
                    <a:pt x="560" y="1822"/>
                    <a:pt x="0" y="6192"/>
                    <a:pt x="298" y="8990"/>
                  </a:cubicBezTo>
                  <a:cubicBezTo>
                    <a:pt x="595" y="11787"/>
                    <a:pt x="1453" y="14109"/>
                    <a:pt x="1453" y="14109"/>
                  </a:cubicBezTo>
                  <a:lnTo>
                    <a:pt x="2560" y="14157"/>
                  </a:lnTo>
                  <a:cubicBezTo>
                    <a:pt x="4870" y="13550"/>
                    <a:pt x="10644" y="11954"/>
                    <a:pt x="14300" y="934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84;p46"/>
            <p:cNvSpPr/>
            <p:nvPr/>
          </p:nvSpPr>
          <p:spPr>
            <a:xfrm>
              <a:off x="1261574" y="1784293"/>
              <a:ext cx="490783" cy="629044"/>
            </a:xfrm>
            <a:custGeom>
              <a:avLst/>
              <a:gdLst/>
              <a:ahLst/>
              <a:cxnLst/>
              <a:rect l="l" t="t" r="r" b="b"/>
              <a:pathLst>
                <a:path w="4859" h="6228" extrusionOk="0">
                  <a:moveTo>
                    <a:pt x="0" y="918"/>
                  </a:moveTo>
                  <a:lnTo>
                    <a:pt x="131" y="6228"/>
                  </a:lnTo>
                  <a:lnTo>
                    <a:pt x="4858" y="4751"/>
                  </a:lnTo>
                  <a:lnTo>
                    <a:pt x="4680" y="1"/>
                  </a:lnTo>
                  <a:cubicBezTo>
                    <a:pt x="4680" y="1"/>
                    <a:pt x="48" y="870"/>
                    <a:pt x="0" y="9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85;p46"/>
            <p:cNvSpPr/>
            <p:nvPr/>
          </p:nvSpPr>
          <p:spPr>
            <a:xfrm>
              <a:off x="1401060" y="1929839"/>
              <a:ext cx="218979" cy="293513"/>
            </a:xfrm>
            <a:custGeom>
              <a:avLst/>
              <a:gdLst/>
              <a:ahLst/>
              <a:cxnLst/>
              <a:rect l="l" t="t" r="r" b="b"/>
              <a:pathLst>
                <a:path w="2168" h="2906" extrusionOk="0">
                  <a:moveTo>
                    <a:pt x="1" y="501"/>
                  </a:moveTo>
                  <a:lnTo>
                    <a:pt x="417" y="405"/>
                  </a:lnTo>
                  <a:lnTo>
                    <a:pt x="417" y="2822"/>
                  </a:lnTo>
                  <a:lnTo>
                    <a:pt x="1" y="2906"/>
                  </a:lnTo>
                  <a:close/>
                  <a:moveTo>
                    <a:pt x="1751" y="96"/>
                  </a:moveTo>
                  <a:lnTo>
                    <a:pt x="2167" y="1"/>
                  </a:lnTo>
                  <a:lnTo>
                    <a:pt x="2167" y="2418"/>
                  </a:lnTo>
                  <a:lnTo>
                    <a:pt x="1751" y="251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" name="Google Shape;1386;p46"/>
            <p:cNvGrpSpPr/>
            <p:nvPr/>
          </p:nvGrpSpPr>
          <p:grpSpPr>
            <a:xfrm>
              <a:off x="1801541" y="2283351"/>
              <a:ext cx="1124488" cy="1868950"/>
              <a:chOff x="1801541" y="2283351"/>
              <a:chExt cx="1124488" cy="1868950"/>
            </a:xfrm>
          </p:grpSpPr>
          <p:grpSp>
            <p:nvGrpSpPr>
              <p:cNvPr id="13" name="Google Shape;1387;p46"/>
              <p:cNvGrpSpPr/>
              <p:nvPr/>
            </p:nvGrpSpPr>
            <p:grpSpPr>
              <a:xfrm>
                <a:off x="1801541" y="2283351"/>
                <a:ext cx="451086" cy="346440"/>
                <a:chOff x="1801541" y="2283351"/>
                <a:chExt cx="451086" cy="346440"/>
              </a:xfrm>
            </p:grpSpPr>
            <p:sp>
              <p:nvSpPr>
                <p:cNvPr id="15" name="Google Shape;1388;p46"/>
                <p:cNvSpPr/>
                <p:nvPr/>
              </p:nvSpPr>
              <p:spPr>
                <a:xfrm>
                  <a:off x="1801541" y="2444553"/>
                  <a:ext cx="227362" cy="184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1" h="1823" extrusionOk="0">
                      <a:moveTo>
                        <a:pt x="0" y="0"/>
                      </a:moveTo>
                      <a:lnTo>
                        <a:pt x="2251" y="750"/>
                      </a:lnTo>
                      <a:lnTo>
                        <a:pt x="2251" y="1822"/>
                      </a:lnTo>
                      <a:lnTo>
                        <a:pt x="0" y="1084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" name="Google Shape;1389;p46"/>
                <p:cNvSpPr/>
                <p:nvPr/>
              </p:nvSpPr>
              <p:spPr>
                <a:xfrm>
                  <a:off x="1801541" y="2433746"/>
                  <a:ext cx="252614" cy="1960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" h="1941" extrusionOk="0">
                      <a:moveTo>
                        <a:pt x="0" y="107"/>
                      </a:moveTo>
                      <a:lnTo>
                        <a:pt x="322" y="0"/>
                      </a:lnTo>
                      <a:lnTo>
                        <a:pt x="2465" y="679"/>
                      </a:lnTo>
                      <a:lnTo>
                        <a:pt x="2501" y="1834"/>
                      </a:lnTo>
                      <a:lnTo>
                        <a:pt x="2274" y="1941"/>
                      </a:lnTo>
                      <a:lnTo>
                        <a:pt x="2263" y="1929"/>
                      </a:lnTo>
                      <a:lnTo>
                        <a:pt x="2263" y="857"/>
                      </a:lnTo>
                      <a:lnTo>
                        <a:pt x="24" y="119"/>
                      </a:lnTo>
                      <a:cubicBezTo>
                        <a:pt x="12" y="107"/>
                        <a:pt x="0" y="107"/>
                        <a:pt x="0" y="10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390;p46"/>
                <p:cNvSpPr/>
                <p:nvPr/>
              </p:nvSpPr>
              <p:spPr>
                <a:xfrm>
                  <a:off x="1999912" y="2295472"/>
                  <a:ext cx="225039" cy="184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8" h="1822" extrusionOk="0">
                      <a:moveTo>
                        <a:pt x="1" y="0"/>
                      </a:moveTo>
                      <a:lnTo>
                        <a:pt x="2227" y="738"/>
                      </a:lnTo>
                      <a:lnTo>
                        <a:pt x="2227" y="1822"/>
                      </a:lnTo>
                      <a:lnTo>
                        <a:pt x="1" y="1072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391;p46"/>
                <p:cNvSpPr/>
                <p:nvPr/>
              </p:nvSpPr>
              <p:spPr>
                <a:xfrm>
                  <a:off x="1999912" y="2283351"/>
                  <a:ext cx="252715" cy="1961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2" h="1942" extrusionOk="0">
                      <a:moveTo>
                        <a:pt x="1" y="108"/>
                      </a:moveTo>
                      <a:lnTo>
                        <a:pt x="322" y="1"/>
                      </a:lnTo>
                      <a:lnTo>
                        <a:pt x="2465" y="680"/>
                      </a:lnTo>
                      <a:lnTo>
                        <a:pt x="2501" y="1835"/>
                      </a:lnTo>
                      <a:lnTo>
                        <a:pt x="2275" y="1942"/>
                      </a:lnTo>
                      <a:lnTo>
                        <a:pt x="2263" y="1942"/>
                      </a:lnTo>
                      <a:lnTo>
                        <a:pt x="2263" y="858"/>
                      </a:lnTo>
                      <a:lnTo>
                        <a:pt x="25" y="12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" name="Google Shape;1392;p46"/>
              <p:cNvSpPr/>
              <p:nvPr/>
            </p:nvSpPr>
            <p:spPr>
              <a:xfrm>
                <a:off x="1880930" y="2295472"/>
                <a:ext cx="1045099" cy="185683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18384" extrusionOk="0">
                    <a:moveTo>
                      <a:pt x="7739" y="14157"/>
                    </a:moveTo>
                    <a:cubicBezTo>
                      <a:pt x="7013" y="13656"/>
                      <a:pt x="6179" y="13085"/>
                      <a:pt x="5989" y="12132"/>
                    </a:cubicBezTo>
                    <a:cubicBezTo>
                      <a:pt x="5763" y="11061"/>
                      <a:pt x="6430" y="10585"/>
                      <a:pt x="7239" y="10001"/>
                    </a:cubicBezTo>
                    <a:cubicBezTo>
                      <a:pt x="7894" y="9525"/>
                      <a:pt x="8620" y="9013"/>
                      <a:pt x="9168" y="8132"/>
                    </a:cubicBezTo>
                    <a:cubicBezTo>
                      <a:pt x="10347" y="6227"/>
                      <a:pt x="9108" y="4834"/>
                      <a:pt x="8537" y="4334"/>
                    </a:cubicBezTo>
                    <a:cubicBezTo>
                      <a:pt x="8573" y="4262"/>
                      <a:pt x="8585" y="4179"/>
                      <a:pt x="8596" y="4143"/>
                    </a:cubicBezTo>
                    <a:lnTo>
                      <a:pt x="7263" y="2810"/>
                    </a:lnTo>
                    <a:cubicBezTo>
                      <a:pt x="7156" y="2738"/>
                      <a:pt x="6953" y="2655"/>
                      <a:pt x="6894" y="2631"/>
                    </a:cubicBezTo>
                    <a:cubicBezTo>
                      <a:pt x="6894" y="2072"/>
                      <a:pt x="6858" y="1464"/>
                      <a:pt x="6811" y="1298"/>
                    </a:cubicBezTo>
                    <a:cubicBezTo>
                      <a:pt x="6715" y="1024"/>
                      <a:pt x="3560" y="0"/>
                      <a:pt x="3560" y="0"/>
                    </a:cubicBezTo>
                    <a:lnTo>
                      <a:pt x="131" y="2191"/>
                    </a:lnTo>
                    <a:cubicBezTo>
                      <a:pt x="0" y="3191"/>
                      <a:pt x="369" y="3881"/>
                      <a:pt x="369" y="3881"/>
                    </a:cubicBezTo>
                    <a:lnTo>
                      <a:pt x="3453" y="4882"/>
                    </a:lnTo>
                    <a:lnTo>
                      <a:pt x="5477" y="4822"/>
                    </a:lnTo>
                    <a:cubicBezTo>
                      <a:pt x="5822" y="5048"/>
                      <a:pt x="7453" y="5227"/>
                      <a:pt x="7715" y="5251"/>
                    </a:cubicBezTo>
                    <a:cubicBezTo>
                      <a:pt x="7799" y="5274"/>
                      <a:pt x="7918" y="5191"/>
                      <a:pt x="8037" y="5072"/>
                    </a:cubicBezTo>
                    <a:cubicBezTo>
                      <a:pt x="8454" y="5477"/>
                      <a:pt x="9156" y="6406"/>
                      <a:pt x="8394" y="7620"/>
                    </a:cubicBezTo>
                    <a:cubicBezTo>
                      <a:pt x="7954" y="8346"/>
                      <a:pt x="7299" y="8811"/>
                      <a:pt x="6715" y="9227"/>
                    </a:cubicBezTo>
                    <a:cubicBezTo>
                      <a:pt x="5644" y="9989"/>
                      <a:pt x="4751" y="10632"/>
                      <a:pt x="5096" y="12287"/>
                    </a:cubicBezTo>
                    <a:cubicBezTo>
                      <a:pt x="5358" y="13609"/>
                      <a:pt x="6358" y="14288"/>
                      <a:pt x="7239" y="14883"/>
                    </a:cubicBezTo>
                    <a:cubicBezTo>
                      <a:pt x="7894" y="15335"/>
                      <a:pt x="8454" y="15716"/>
                      <a:pt x="8335" y="16228"/>
                    </a:cubicBezTo>
                    <a:cubicBezTo>
                      <a:pt x="8323" y="16312"/>
                      <a:pt x="8275" y="16407"/>
                      <a:pt x="8251" y="16490"/>
                    </a:cubicBezTo>
                    <a:cubicBezTo>
                      <a:pt x="8025" y="16907"/>
                      <a:pt x="7513" y="17169"/>
                      <a:pt x="6965" y="17300"/>
                    </a:cubicBezTo>
                    <a:cubicBezTo>
                      <a:pt x="6370" y="17443"/>
                      <a:pt x="5751" y="17443"/>
                      <a:pt x="5334" y="17359"/>
                    </a:cubicBezTo>
                    <a:cubicBezTo>
                      <a:pt x="5227" y="17335"/>
                      <a:pt x="5156" y="17312"/>
                      <a:pt x="5096" y="17276"/>
                    </a:cubicBezTo>
                    <a:cubicBezTo>
                      <a:pt x="4870" y="17169"/>
                      <a:pt x="4584" y="17252"/>
                      <a:pt x="4465" y="17478"/>
                    </a:cubicBezTo>
                    <a:cubicBezTo>
                      <a:pt x="4346" y="17693"/>
                      <a:pt x="4429" y="17978"/>
                      <a:pt x="4655" y="18097"/>
                    </a:cubicBezTo>
                    <a:cubicBezTo>
                      <a:pt x="4786" y="18157"/>
                      <a:pt x="4941" y="18217"/>
                      <a:pt x="5132" y="18264"/>
                    </a:cubicBezTo>
                    <a:cubicBezTo>
                      <a:pt x="5656" y="18383"/>
                      <a:pt x="6441" y="18383"/>
                      <a:pt x="7180" y="18205"/>
                    </a:cubicBezTo>
                    <a:cubicBezTo>
                      <a:pt x="7954" y="18014"/>
                      <a:pt x="8692" y="17621"/>
                      <a:pt x="9049" y="16919"/>
                    </a:cubicBezTo>
                    <a:cubicBezTo>
                      <a:pt x="9120" y="16776"/>
                      <a:pt x="9204" y="16609"/>
                      <a:pt x="9227" y="16419"/>
                    </a:cubicBezTo>
                    <a:cubicBezTo>
                      <a:pt x="9466" y="15335"/>
                      <a:pt x="8668" y="14799"/>
                      <a:pt x="7739" y="141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" name="Google Shape;1393;p46"/>
            <p:cNvSpPr/>
            <p:nvPr/>
          </p:nvSpPr>
          <p:spPr>
            <a:xfrm>
              <a:off x="1367426" y="2796854"/>
              <a:ext cx="92622" cy="210590"/>
            </a:xfrm>
            <a:custGeom>
              <a:avLst/>
              <a:gdLst/>
              <a:ahLst/>
              <a:cxnLst/>
              <a:rect l="l" t="t" r="r" b="b"/>
              <a:pathLst>
                <a:path w="917" h="2085" extrusionOk="0">
                  <a:moveTo>
                    <a:pt x="0" y="13"/>
                  </a:moveTo>
                  <a:lnTo>
                    <a:pt x="0" y="2085"/>
                  </a:lnTo>
                  <a:lnTo>
                    <a:pt x="917" y="1918"/>
                  </a:lnTo>
                  <a:cubicBezTo>
                    <a:pt x="917" y="1918"/>
                    <a:pt x="12" y="1"/>
                    <a:pt x="0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94;p46"/>
            <p:cNvSpPr/>
            <p:nvPr/>
          </p:nvSpPr>
          <p:spPr>
            <a:xfrm>
              <a:off x="1006640" y="2527477"/>
              <a:ext cx="241806" cy="257455"/>
            </a:xfrm>
            <a:custGeom>
              <a:avLst/>
              <a:gdLst/>
              <a:ahLst/>
              <a:cxnLst/>
              <a:rect l="l" t="t" r="r" b="b"/>
              <a:pathLst>
                <a:path w="2394" h="2549" extrusionOk="0">
                  <a:moveTo>
                    <a:pt x="2382" y="1"/>
                  </a:moveTo>
                  <a:lnTo>
                    <a:pt x="0" y="1954"/>
                  </a:lnTo>
                  <a:lnTo>
                    <a:pt x="1143" y="2525"/>
                  </a:lnTo>
                  <a:cubicBezTo>
                    <a:pt x="1143" y="2549"/>
                    <a:pt x="2393" y="60"/>
                    <a:pt x="23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95;p46"/>
            <p:cNvSpPr/>
            <p:nvPr/>
          </p:nvSpPr>
          <p:spPr>
            <a:xfrm>
              <a:off x="1987893" y="1359774"/>
              <a:ext cx="614615" cy="697624"/>
            </a:xfrm>
            <a:custGeom>
              <a:avLst/>
              <a:gdLst/>
              <a:ahLst/>
              <a:cxnLst/>
              <a:rect l="l" t="t" r="r" b="b"/>
              <a:pathLst>
                <a:path w="6085" h="6907" extrusionOk="0">
                  <a:moveTo>
                    <a:pt x="1" y="6907"/>
                  </a:moveTo>
                  <a:lnTo>
                    <a:pt x="2323" y="3728"/>
                  </a:lnTo>
                  <a:lnTo>
                    <a:pt x="1263" y="2358"/>
                  </a:lnTo>
                  <a:lnTo>
                    <a:pt x="6085" y="1"/>
                  </a:lnTo>
                  <a:lnTo>
                    <a:pt x="3704" y="3061"/>
                  </a:lnTo>
                  <a:lnTo>
                    <a:pt x="4525" y="4668"/>
                  </a:lnTo>
                  <a:cubicBezTo>
                    <a:pt x="4537" y="4668"/>
                    <a:pt x="37" y="6871"/>
                    <a:pt x="1" y="690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396;p46"/>
          <p:cNvGrpSpPr/>
          <p:nvPr/>
        </p:nvGrpSpPr>
        <p:grpSpPr>
          <a:xfrm>
            <a:off x="3981873" y="3948834"/>
            <a:ext cx="4404215" cy="795346"/>
            <a:chOff x="3829473" y="3644034"/>
            <a:chExt cx="4404215" cy="795346"/>
          </a:xfrm>
        </p:grpSpPr>
        <p:sp>
          <p:nvSpPr>
            <p:cNvPr id="20" name="Google Shape;1397;p46"/>
            <p:cNvSpPr/>
            <p:nvPr/>
          </p:nvSpPr>
          <p:spPr>
            <a:xfrm>
              <a:off x="3829473" y="3644034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98;p46"/>
            <p:cNvSpPr/>
            <p:nvPr/>
          </p:nvSpPr>
          <p:spPr>
            <a:xfrm>
              <a:off x="4158187" y="388066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99;p46"/>
            <p:cNvSpPr/>
            <p:nvPr/>
          </p:nvSpPr>
          <p:spPr>
            <a:xfrm>
              <a:off x="5181419" y="3756004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;p46"/>
            <p:cNvSpPr/>
            <p:nvPr/>
          </p:nvSpPr>
          <p:spPr>
            <a:xfrm>
              <a:off x="8081822" y="40884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1;p46"/>
            <p:cNvSpPr/>
            <p:nvPr/>
          </p:nvSpPr>
          <p:spPr>
            <a:xfrm>
              <a:off x="5799308" y="42366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2;p46"/>
            <p:cNvSpPr/>
            <p:nvPr/>
          </p:nvSpPr>
          <p:spPr>
            <a:xfrm>
              <a:off x="6480070" y="3680450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77993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7" name="Google Shape;1407;p47"/>
          <p:cNvSpPr txBox="1">
            <a:spLocks noGrp="1"/>
          </p:cNvSpPr>
          <p:nvPr>
            <p:ph type="title"/>
          </p:nvPr>
        </p:nvSpPr>
        <p:spPr>
          <a:xfrm>
            <a:off x="728927" y="365760"/>
            <a:ext cx="7717500" cy="1990149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: </a:t>
            </a:r>
            <a:b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Dòng điện là dòng chuyển dời </a:t>
            </a:r>
            <a:r>
              <a:rPr lang="e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ướng </a:t>
            </a: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các </a:t>
            </a:r>
            <a:r>
              <a:rPr lang="e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mang điện</a:t>
            </a:r>
            <a:br>
              <a:rPr lang="en" sz="2800" dirty="0"/>
            </a:br>
            <a:endParaRPr sz="2800" dirty="0"/>
          </a:p>
        </p:txBody>
      </p:sp>
      <p:grpSp>
        <p:nvGrpSpPr>
          <p:cNvPr id="1408" name="Google Shape;1408;p47"/>
          <p:cNvGrpSpPr/>
          <p:nvPr/>
        </p:nvGrpSpPr>
        <p:grpSpPr>
          <a:xfrm>
            <a:off x="7781975" y="3804305"/>
            <a:ext cx="1133972" cy="1605316"/>
            <a:chOff x="1056625" y="2254325"/>
            <a:chExt cx="1237978" cy="2309500"/>
          </a:xfrm>
        </p:grpSpPr>
        <p:sp>
          <p:nvSpPr>
            <p:cNvPr id="1409" name="Google Shape;1409;p47"/>
            <p:cNvSpPr/>
            <p:nvPr/>
          </p:nvSpPr>
          <p:spPr>
            <a:xfrm>
              <a:off x="1056625" y="2254325"/>
              <a:ext cx="882973" cy="823331"/>
            </a:xfrm>
            <a:custGeom>
              <a:avLst/>
              <a:gdLst/>
              <a:ahLst/>
              <a:cxnLst/>
              <a:rect l="l" t="t" r="r" b="b"/>
              <a:pathLst>
                <a:path w="6514" h="6074" extrusionOk="0">
                  <a:moveTo>
                    <a:pt x="3257" y="1"/>
                  </a:moveTo>
                  <a:cubicBezTo>
                    <a:pt x="1781" y="1"/>
                    <a:pt x="478" y="1072"/>
                    <a:pt x="251" y="2583"/>
                  </a:cubicBezTo>
                  <a:cubicBezTo>
                    <a:pt x="1" y="4238"/>
                    <a:pt x="1132" y="5786"/>
                    <a:pt x="2799" y="6036"/>
                  </a:cubicBezTo>
                  <a:cubicBezTo>
                    <a:pt x="2958" y="6061"/>
                    <a:pt x="3116" y="6074"/>
                    <a:pt x="3272" y="6074"/>
                  </a:cubicBezTo>
                  <a:cubicBezTo>
                    <a:pt x="4740" y="6074"/>
                    <a:pt x="6026" y="4996"/>
                    <a:pt x="6252" y="3500"/>
                  </a:cubicBezTo>
                  <a:cubicBezTo>
                    <a:pt x="6514" y="1845"/>
                    <a:pt x="5371" y="286"/>
                    <a:pt x="3716" y="35"/>
                  </a:cubicBezTo>
                  <a:cubicBezTo>
                    <a:pt x="3561" y="12"/>
                    <a:pt x="3408" y="1"/>
                    <a:pt x="32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47"/>
            <p:cNvSpPr/>
            <p:nvPr/>
          </p:nvSpPr>
          <p:spPr>
            <a:xfrm>
              <a:off x="1214811" y="2410479"/>
              <a:ext cx="564972" cy="512379"/>
            </a:xfrm>
            <a:custGeom>
              <a:avLst/>
              <a:gdLst/>
              <a:ahLst/>
              <a:cxnLst/>
              <a:rect l="l" t="t" r="r" b="b"/>
              <a:pathLst>
                <a:path w="4168" h="3780" extrusionOk="0">
                  <a:moveTo>
                    <a:pt x="2082" y="0"/>
                  </a:moveTo>
                  <a:cubicBezTo>
                    <a:pt x="1228" y="0"/>
                    <a:pt x="453" y="588"/>
                    <a:pt x="239" y="1455"/>
                  </a:cubicBezTo>
                  <a:cubicBezTo>
                    <a:pt x="1" y="2467"/>
                    <a:pt x="632" y="3491"/>
                    <a:pt x="1656" y="3729"/>
                  </a:cubicBezTo>
                  <a:cubicBezTo>
                    <a:pt x="1800" y="3763"/>
                    <a:pt x="1944" y="3780"/>
                    <a:pt x="2087" y="3780"/>
                  </a:cubicBezTo>
                  <a:cubicBezTo>
                    <a:pt x="2944" y="3780"/>
                    <a:pt x="3726" y="3190"/>
                    <a:pt x="3930" y="2312"/>
                  </a:cubicBezTo>
                  <a:cubicBezTo>
                    <a:pt x="4168" y="1300"/>
                    <a:pt x="3537" y="288"/>
                    <a:pt x="2513" y="50"/>
                  </a:cubicBezTo>
                  <a:cubicBezTo>
                    <a:pt x="2369" y="16"/>
                    <a:pt x="2224" y="0"/>
                    <a:pt x="20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47"/>
            <p:cNvSpPr/>
            <p:nvPr/>
          </p:nvSpPr>
          <p:spPr>
            <a:xfrm>
              <a:off x="1189057" y="2549553"/>
              <a:ext cx="1105546" cy="1689902"/>
            </a:xfrm>
            <a:custGeom>
              <a:avLst/>
              <a:gdLst/>
              <a:ahLst/>
              <a:cxnLst/>
              <a:rect l="l" t="t" r="r" b="b"/>
              <a:pathLst>
                <a:path w="8156" h="12467" extrusionOk="0">
                  <a:moveTo>
                    <a:pt x="2286" y="1"/>
                  </a:moveTo>
                  <a:cubicBezTo>
                    <a:pt x="1834" y="1"/>
                    <a:pt x="1453" y="370"/>
                    <a:pt x="1453" y="834"/>
                  </a:cubicBezTo>
                  <a:lnTo>
                    <a:pt x="1453" y="6037"/>
                  </a:lnTo>
                  <a:cubicBezTo>
                    <a:pt x="1453" y="6037"/>
                    <a:pt x="262" y="6751"/>
                    <a:pt x="131" y="7323"/>
                  </a:cubicBezTo>
                  <a:cubicBezTo>
                    <a:pt x="0" y="7883"/>
                    <a:pt x="226" y="8645"/>
                    <a:pt x="1143" y="10550"/>
                  </a:cubicBezTo>
                  <a:cubicBezTo>
                    <a:pt x="1905" y="12193"/>
                    <a:pt x="3143" y="12466"/>
                    <a:pt x="3143" y="12466"/>
                  </a:cubicBezTo>
                  <a:lnTo>
                    <a:pt x="7049" y="12466"/>
                  </a:lnTo>
                  <a:cubicBezTo>
                    <a:pt x="7049" y="12466"/>
                    <a:pt x="7989" y="12145"/>
                    <a:pt x="8156" y="11359"/>
                  </a:cubicBezTo>
                  <a:cubicBezTo>
                    <a:pt x="8144" y="11323"/>
                    <a:pt x="8120" y="11264"/>
                    <a:pt x="8108" y="11192"/>
                  </a:cubicBezTo>
                  <a:cubicBezTo>
                    <a:pt x="8120" y="11145"/>
                    <a:pt x="8120" y="11097"/>
                    <a:pt x="8120" y="11038"/>
                  </a:cubicBezTo>
                  <a:lnTo>
                    <a:pt x="8120" y="5382"/>
                  </a:lnTo>
                  <a:cubicBezTo>
                    <a:pt x="8120" y="4918"/>
                    <a:pt x="7751" y="4549"/>
                    <a:pt x="7287" y="4549"/>
                  </a:cubicBezTo>
                  <a:cubicBezTo>
                    <a:pt x="6834" y="4549"/>
                    <a:pt x="6453" y="4918"/>
                    <a:pt x="6453" y="5382"/>
                  </a:cubicBezTo>
                  <a:cubicBezTo>
                    <a:pt x="6453" y="4918"/>
                    <a:pt x="6084" y="4549"/>
                    <a:pt x="5620" y="4549"/>
                  </a:cubicBezTo>
                  <a:cubicBezTo>
                    <a:pt x="5168" y="4549"/>
                    <a:pt x="4787" y="4918"/>
                    <a:pt x="4787" y="5382"/>
                  </a:cubicBezTo>
                  <a:cubicBezTo>
                    <a:pt x="4787" y="4918"/>
                    <a:pt x="4417" y="4549"/>
                    <a:pt x="3953" y="4549"/>
                  </a:cubicBezTo>
                  <a:cubicBezTo>
                    <a:pt x="3501" y="4549"/>
                    <a:pt x="3120" y="4918"/>
                    <a:pt x="3120" y="5382"/>
                  </a:cubicBezTo>
                  <a:lnTo>
                    <a:pt x="3120" y="834"/>
                  </a:lnTo>
                  <a:cubicBezTo>
                    <a:pt x="3120" y="370"/>
                    <a:pt x="2751" y="1"/>
                    <a:pt x="2286" y="1"/>
                  </a:cubicBezTo>
                  <a:close/>
                </a:path>
              </a:pathLst>
            </a:custGeom>
            <a:solidFill>
              <a:srgbClr val="E8B7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47"/>
            <p:cNvSpPr/>
            <p:nvPr/>
          </p:nvSpPr>
          <p:spPr>
            <a:xfrm>
              <a:off x="1610210" y="4066628"/>
              <a:ext cx="534338" cy="497197"/>
            </a:xfrm>
            <a:custGeom>
              <a:avLst/>
              <a:gdLst/>
              <a:ahLst/>
              <a:cxnLst/>
              <a:rect l="l" t="t" r="r" b="b"/>
              <a:pathLst>
                <a:path w="3942" h="3668" extrusionOk="0">
                  <a:moveTo>
                    <a:pt x="1060" y="0"/>
                  </a:moveTo>
                  <a:cubicBezTo>
                    <a:pt x="477" y="0"/>
                    <a:pt x="1" y="477"/>
                    <a:pt x="1" y="1048"/>
                  </a:cubicBezTo>
                  <a:lnTo>
                    <a:pt x="1" y="2620"/>
                  </a:lnTo>
                  <a:cubicBezTo>
                    <a:pt x="1" y="3191"/>
                    <a:pt x="477" y="3668"/>
                    <a:pt x="1060" y="3668"/>
                  </a:cubicBezTo>
                  <a:lnTo>
                    <a:pt x="2882" y="3668"/>
                  </a:lnTo>
                  <a:cubicBezTo>
                    <a:pt x="3465" y="3668"/>
                    <a:pt x="3942" y="3191"/>
                    <a:pt x="3942" y="2620"/>
                  </a:cubicBezTo>
                  <a:lnTo>
                    <a:pt x="3942" y="1048"/>
                  </a:lnTo>
                  <a:cubicBezTo>
                    <a:pt x="3942" y="477"/>
                    <a:pt x="3465" y="0"/>
                    <a:pt x="28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47"/>
            <p:cNvSpPr/>
            <p:nvPr/>
          </p:nvSpPr>
          <p:spPr>
            <a:xfrm>
              <a:off x="1432775" y="2607704"/>
              <a:ext cx="129179" cy="129179"/>
            </a:xfrm>
            <a:custGeom>
              <a:avLst/>
              <a:gdLst/>
              <a:ahLst/>
              <a:cxnLst/>
              <a:rect l="l" t="t" r="r" b="b"/>
              <a:pathLst>
                <a:path w="953" h="953" extrusionOk="0">
                  <a:moveTo>
                    <a:pt x="476" y="0"/>
                  </a:moveTo>
                  <a:cubicBezTo>
                    <a:pt x="214" y="0"/>
                    <a:pt x="0" y="203"/>
                    <a:pt x="0" y="476"/>
                  </a:cubicBezTo>
                  <a:cubicBezTo>
                    <a:pt x="0" y="738"/>
                    <a:pt x="226" y="953"/>
                    <a:pt x="476" y="953"/>
                  </a:cubicBezTo>
                  <a:cubicBezTo>
                    <a:pt x="738" y="953"/>
                    <a:pt x="953" y="727"/>
                    <a:pt x="953" y="476"/>
                  </a:cubicBezTo>
                  <a:cubicBezTo>
                    <a:pt x="953" y="226"/>
                    <a:pt x="750" y="12"/>
                    <a:pt x="4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14" name="Google Shape;1414;p47"/>
          <p:cNvSpPr/>
          <p:nvPr/>
        </p:nvSpPr>
        <p:spPr>
          <a:xfrm>
            <a:off x="777198" y="1609634"/>
            <a:ext cx="151868" cy="202764"/>
          </a:xfrm>
          <a:custGeom>
            <a:avLst/>
            <a:gdLst/>
            <a:ahLst/>
            <a:cxnLst/>
            <a:rect l="l" t="t" r="r" b="b"/>
            <a:pathLst>
              <a:path w="2596" h="3466" extrusionOk="0">
                <a:moveTo>
                  <a:pt x="1298" y="1"/>
                </a:moveTo>
                <a:cubicBezTo>
                  <a:pt x="1280" y="1"/>
                  <a:pt x="1262" y="7"/>
                  <a:pt x="1262" y="19"/>
                </a:cubicBezTo>
                <a:cubicBezTo>
                  <a:pt x="1107" y="912"/>
                  <a:pt x="667" y="1602"/>
                  <a:pt x="12" y="1721"/>
                </a:cubicBezTo>
                <a:lnTo>
                  <a:pt x="0" y="1733"/>
                </a:lnTo>
                <a:lnTo>
                  <a:pt x="0" y="1745"/>
                </a:lnTo>
                <a:lnTo>
                  <a:pt x="12" y="1745"/>
                </a:lnTo>
                <a:cubicBezTo>
                  <a:pt x="667" y="1864"/>
                  <a:pt x="1107" y="2555"/>
                  <a:pt x="1262" y="3448"/>
                </a:cubicBezTo>
                <a:cubicBezTo>
                  <a:pt x="1262" y="3460"/>
                  <a:pt x="1280" y="3466"/>
                  <a:pt x="1298" y="3466"/>
                </a:cubicBezTo>
                <a:cubicBezTo>
                  <a:pt x="1316" y="3466"/>
                  <a:pt x="1334" y="3460"/>
                  <a:pt x="1334" y="3448"/>
                </a:cubicBezTo>
                <a:cubicBezTo>
                  <a:pt x="1488" y="2555"/>
                  <a:pt x="1929" y="1864"/>
                  <a:pt x="2584" y="1745"/>
                </a:cubicBezTo>
                <a:lnTo>
                  <a:pt x="2596" y="1745"/>
                </a:lnTo>
                <a:cubicBezTo>
                  <a:pt x="2596" y="1733"/>
                  <a:pt x="2584" y="1733"/>
                  <a:pt x="2584" y="1721"/>
                </a:cubicBezTo>
                <a:cubicBezTo>
                  <a:pt x="1929" y="1602"/>
                  <a:pt x="1488" y="912"/>
                  <a:pt x="1334" y="19"/>
                </a:cubicBezTo>
                <a:cubicBezTo>
                  <a:pt x="1334" y="7"/>
                  <a:pt x="1316" y="1"/>
                  <a:pt x="129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5" name="Google Shape;1415;p47"/>
          <p:cNvSpPr/>
          <p:nvPr/>
        </p:nvSpPr>
        <p:spPr>
          <a:xfrm>
            <a:off x="1105912" y="1846269"/>
            <a:ext cx="98282" cy="129989"/>
          </a:xfrm>
          <a:custGeom>
            <a:avLst/>
            <a:gdLst/>
            <a:ahLst/>
            <a:cxnLst/>
            <a:rect l="l" t="t" r="r" b="b"/>
            <a:pathLst>
              <a:path w="1680" h="2222" extrusionOk="0">
                <a:moveTo>
                  <a:pt x="846" y="1"/>
                </a:moveTo>
                <a:cubicBezTo>
                  <a:pt x="834" y="1"/>
                  <a:pt x="822" y="4"/>
                  <a:pt x="822" y="10"/>
                </a:cubicBezTo>
                <a:cubicBezTo>
                  <a:pt x="715" y="569"/>
                  <a:pt x="429" y="1022"/>
                  <a:pt x="13" y="1093"/>
                </a:cubicBezTo>
                <a:lnTo>
                  <a:pt x="1" y="1105"/>
                </a:lnTo>
                <a:lnTo>
                  <a:pt x="1" y="1129"/>
                </a:lnTo>
                <a:lnTo>
                  <a:pt x="13" y="1129"/>
                </a:lnTo>
                <a:cubicBezTo>
                  <a:pt x="429" y="1201"/>
                  <a:pt x="727" y="1641"/>
                  <a:pt x="822" y="2213"/>
                </a:cubicBezTo>
                <a:cubicBezTo>
                  <a:pt x="822" y="2219"/>
                  <a:pt x="834" y="2221"/>
                  <a:pt x="846" y="2221"/>
                </a:cubicBezTo>
                <a:cubicBezTo>
                  <a:pt x="858" y="2221"/>
                  <a:pt x="870" y="2219"/>
                  <a:pt x="870" y="2213"/>
                </a:cubicBezTo>
                <a:cubicBezTo>
                  <a:pt x="965" y="1641"/>
                  <a:pt x="1251" y="1201"/>
                  <a:pt x="1680" y="1129"/>
                </a:cubicBezTo>
                <a:cubicBezTo>
                  <a:pt x="1680" y="1105"/>
                  <a:pt x="1680" y="1105"/>
                  <a:pt x="1668" y="1093"/>
                </a:cubicBezTo>
                <a:cubicBezTo>
                  <a:pt x="1251" y="1022"/>
                  <a:pt x="953" y="569"/>
                  <a:pt x="870" y="10"/>
                </a:cubicBezTo>
                <a:cubicBezTo>
                  <a:pt x="870" y="4"/>
                  <a:pt x="858" y="1"/>
                  <a:pt x="8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6" name="Google Shape;1416;p47"/>
          <p:cNvSpPr/>
          <p:nvPr/>
        </p:nvSpPr>
        <p:spPr>
          <a:xfrm>
            <a:off x="2129144" y="1721604"/>
            <a:ext cx="98574" cy="129989"/>
          </a:xfrm>
          <a:custGeom>
            <a:avLst/>
            <a:gdLst/>
            <a:ahLst/>
            <a:cxnLst/>
            <a:rect l="l" t="t" r="r" b="b"/>
            <a:pathLst>
              <a:path w="1685" h="2222" extrusionOk="0">
                <a:moveTo>
                  <a:pt x="1683" y="1120"/>
                </a:moveTo>
                <a:cubicBezTo>
                  <a:pt x="1682" y="1120"/>
                  <a:pt x="1679" y="1123"/>
                  <a:pt x="1679" y="1129"/>
                </a:cubicBezTo>
                <a:cubicBezTo>
                  <a:pt x="1685" y="1123"/>
                  <a:pt x="1685" y="1120"/>
                  <a:pt x="1683" y="1120"/>
                </a:cubicBezTo>
                <a:close/>
                <a:moveTo>
                  <a:pt x="839" y="1"/>
                </a:moveTo>
                <a:cubicBezTo>
                  <a:pt x="831" y="1"/>
                  <a:pt x="822" y="4"/>
                  <a:pt x="822" y="10"/>
                </a:cubicBezTo>
                <a:cubicBezTo>
                  <a:pt x="714" y="581"/>
                  <a:pt x="429" y="1022"/>
                  <a:pt x="12" y="1093"/>
                </a:cubicBezTo>
                <a:lnTo>
                  <a:pt x="0" y="1117"/>
                </a:lnTo>
                <a:lnTo>
                  <a:pt x="0" y="1129"/>
                </a:lnTo>
                <a:lnTo>
                  <a:pt x="12" y="1129"/>
                </a:lnTo>
                <a:cubicBezTo>
                  <a:pt x="429" y="1200"/>
                  <a:pt x="726" y="1653"/>
                  <a:pt x="822" y="2212"/>
                </a:cubicBezTo>
                <a:cubicBezTo>
                  <a:pt x="822" y="2218"/>
                  <a:pt x="831" y="2221"/>
                  <a:pt x="839" y="2221"/>
                </a:cubicBezTo>
                <a:cubicBezTo>
                  <a:pt x="848" y="2221"/>
                  <a:pt x="857" y="2218"/>
                  <a:pt x="857" y="2212"/>
                </a:cubicBezTo>
                <a:cubicBezTo>
                  <a:pt x="965" y="1653"/>
                  <a:pt x="1250" y="1200"/>
                  <a:pt x="1679" y="1129"/>
                </a:cubicBezTo>
                <a:cubicBezTo>
                  <a:pt x="1679" y="1117"/>
                  <a:pt x="1679" y="1117"/>
                  <a:pt x="1667" y="1093"/>
                </a:cubicBezTo>
                <a:cubicBezTo>
                  <a:pt x="1250" y="1022"/>
                  <a:pt x="953" y="581"/>
                  <a:pt x="857" y="10"/>
                </a:cubicBezTo>
                <a:cubicBezTo>
                  <a:pt x="857" y="4"/>
                  <a:pt x="848" y="1"/>
                  <a:pt x="83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7" name="Google Shape;1417;p47"/>
          <p:cNvSpPr/>
          <p:nvPr/>
        </p:nvSpPr>
        <p:spPr>
          <a:xfrm>
            <a:off x="2685492" y="4084036"/>
            <a:ext cx="151866" cy="203054"/>
          </a:xfrm>
          <a:custGeom>
            <a:avLst/>
            <a:gdLst/>
            <a:ahLst/>
            <a:cxnLst/>
            <a:rect l="l" t="t" r="r" b="b"/>
            <a:pathLst>
              <a:path w="2596" h="3471" extrusionOk="0">
                <a:moveTo>
                  <a:pt x="1298" y="0"/>
                </a:moveTo>
                <a:cubicBezTo>
                  <a:pt x="1280" y="0"/>
                  <a:pt x="1262" y="9"/>
                  <a:pt x="1262" y="27"/>
                </a:cubicBezTo>
                <a:cubicBezTo>
                  <a:pt x="1108" y="920"/>
                  <a:pt x="667" y="1598"/>
                  <a:pt x="12" y="1717"/>
                </a:cubicBezTo>
                <a:lnTo>
                  <a:pt x="0" y="1741"/>
                </a:lnTo>
                <a:lnTo>
                  <a:pt x="0" y="1753"/>
                </a:lnTo>
                <a:lnTo>
                  <a:pt x="12" y="1753"/>
                </a:lnTo>
                <a:cubicBezTo>
                  <a:pt x="667" y="1872"/>
                  <a:pt x="1108" y="2551"/>
                  <a:pt x="1262" y="3444"/>
                </a:cubicBezTo>
                <a:cubicBezTo>
                  <a:pt x="1262" y="3462"/>
                  <a:pt x="1280" y="3471"/>
                  <a:pt x="1298" y="3471"/>
                </a:cubicBezTo>
                <a:cubicBezTo>
                  <a:pt x="1316" y="3471"/>
                  <a:pt x="1334" y="3462"/>
                  <a:pt x="1334" y="3444"/>
                </a:cubicBezTo>
                <a:cubicBezTo>
                  <a:pt x="1489" y="2551"/>
                  <a:pt x="1929" y="1872"/>
                  <a:pt x="2584" y="1753"/>
                </a:cubicBezTo>
                <a:lnTo>
                  <a:pt x="2596" y="1753"/>
                </a:lnTo>
                <a:cubicBezTo>
                  <a:pt x="2596" y="1741"/>
                  <a:pt x="2596" y="1717"/>
                  <a:pt x="2584" y="1717"/>
                </a:cubicBezTo>
                <a:cubicBezTo>
                  <a:pt x="1929" y="1598"/>
                  <a:pt x="1489" y="920"/>
                  <a:pt x="1334" y="27"/>
                </a:cubicBezTo>
                <a:cubicBezTo>
                  <a:pt x="1334" y="9"/>
                  <a:pt x="1316" y="0"/>
                  <a:pt x="129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8" name="Google Shape;1418;p47"/>
          <p:cNvSpPr/>
          <p:nvPr/>
        </p:nvSpPr>
        <p:spPr>
          <a:xfrm>
            <a:off x="2405897" y="3131738"/>
            <a:ext cx="151866" cy="203112"/>
          </a:xfrm>
          <a:custGeom>
            <a:avLst/>
            <a:gdLst/>
            <a:ahLst/>
            <a:cxnLst/>
            <a:rect l="l" t="t" r="r" b="b"/>
            <a:pathLst>
              <a:path w="2596" h="3472" extrusionOk="0">
                <a:moveTo>
                  <a:pt x="1298" y="1"/>
                </a:moveTo>
                <a:cubicBezTo>
                  <a:pt x="1280" y="1"/>
                  <a:pt x="1262" y="10"/>
                  <a:pt x="1262" y="28"/>
                </a:cubicBezTo>
                <a:cubicBezTo>
                  <a:pt x="1108" y="921"/>
                  <a:pt x="667" y="1599"/>
                  <a:pt x="12" y="1718"/>
                </a:cubicBezTo>
                <a:lnTo>
                  <a:pt x="0" y="1742"/>
                </a:lnTo>
                <a:lnTo>
                  <a:pt x="0" y="1754"/>
                </a:lnTo>
                <a:lnTo>
                  <a:pt x="12" y="1754"/>
                </a:lnTo>
                <a:cubicBezTo>
                  <a:pt x="667" y="1873"/>
                  <a:pt x="1108" y="2552"/>
                  <a:pt x="1262" y="3445"/>
                </a:cubicBezTo>
                <a:cubicBezTo>
                  <a:pt x="1262" y="3463"/>
                  <a:pt x="1280" y="3472"/>
                  <a:pt x="1298" y="3472"/>
                </a:cubicBezTo>
                <a:cubicBezTo>
                  <a:pt x="1316" y="3472"/>
                  <a:pt x="1334" y="3463"/>
                  <a:pt x="1334" y="3445"/>
                </a:cubicBezTo>
                <a:cubicBezTo>
                  <a:pt x="1489" y="2552"/>
                  <a:pt x="1929" y="1873"/>
                  <a:pt x="2584" y="1754"/>
                </a:cubicBezTo>
                <a:lnTo>
                  <a:pt x="2596" y="1754"/>
                </a:lnTo>
                <a:cubicBezTo>
                  <a:pt x="2596" y="1718"/>
                  <a:pt x="2596" y="1718"/>
                  <a:pt x="2584" y="1718"/>
                </a:cubicBezTo>
                <a:cubicBezTo>
                  <a:pt x="1929" y="1599"/>
                  <a:pt x="1489" y="921"/>
                  <a:pt x="1334" y="28"/>
                </a:cubicBezTo>
                <a:cubicBezTo>
                  <a:pt x="1334" y="10"/>
                  <a:pt x="1316" y="1"/>
                  <a:pt x="129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9" name="Google Shape;1419;p47"/>
          <p:cNvSpPr/>
          <p:nvPr/>
        </p:nvSpPr>
        <p:spPr>
          <a:xfrm>
            <a:off x="2837350" y="4287089"/>
            <a:ext cx="98982" cy="129929"/>
          </a:xfrm>
          <a:custGeom>
            <a:avLst/>
            <a:gdLst/>
            <a:ahLst/>
            <a:cxnLst/>
            <a:rect l="l" t="t" r="r" b="b"/>
            <a:pathLst>
              <a:path w="1692" h="2221" extrusionOk="0">
                <a:moveTo>
                  <a:pt x="846" y="0"/>
                </a:moveTo>
                <a:cubicBezTo>
                  <a:pt x="834" y="0"/>
                  <a:pt x="823" y="3"/>
                  <a:pt x="823" y="9"/>
                </a:cubicBezTo>
                <a:cubicBezTo>
                  <a:pt x="715" y="581"/>
                  <a:pt x="442" y="1021"/>
                  <a:pt x="25" y="1093"/>
                </a:cubicBezTo>
                <a:lnTo>
                  <a:pt x="1" y="1117"/>
                </a:lnTo>
                <a:lnTo>
                  <a:pt x="1" y="1129"/>
                </a:lnTo>
                <a:lnTo>
                  <a:pt x="25" y="1129"/>
                </a:lnTo>
                <a:cubicBezTo>
                  <a:pt x="442" y="1200"/>
                  <a:pt x="739" y="1652"/>
                  <a:pt x="823" y="2212"/>
                </a:cubicBezTo>
                <a:cubicBezTo>
                  <a:pt x="823" y="2218"/>
                  <a:pt x="834" y="2221"/>
                  <a:pt x="846" y="2221"/>
                </a:cubicBezTo>
                <a:cubicBezTo>
                  <a:pt x="858" y="2221"/>
                  <a:pt x="870" y="2218"/>
                  <a:pt x="870" y="2212"/>
                </a:cubicBezTo>
                <a:cubicBezTo>
                  <a:pt x="977" y="1652"/>
                  <a:pt x="1251" y="1200"/>
                  <a:pt x="1692" y="1129"/>
                </a:cubicBezTo>
                <a:cubicBezTo>
                  <a:pt x="1692" y="1117"/>
                  <a:pt x="1668" y="1117"/>
                  <a:pt x="1668" y="1093"/>
                </a:cubicBezTo>
                <a:cubicBezTo>
                  <a:pt x="1251" y="1021"/>
                  <a:pt x="953" y="581"/>
                  <a:pt x="870" y="9"/>
                </a:cubicBezTo>
                <a:cubicBezTo>
                  <a:pt x="870" y="3"/>
                  <a:pt x="858" y="0"/>
                  <a:pt x="84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0" name="Google Shape;1420;p47"/>
          <p:cNvSpPr/>
          <p:nvPr/>
        </p:nvSpPr>
        <p:spPr>
          <a:xfrm>
            <a:off x="2238472" y="2431614"/>
            <a:ext cx="98280" cy="130513"/>
          </a:xfrm>
          <a:custGeom>
            <a:avLst/>
            <a:gdLst/>
            <a:ahLst/>
            <a:cxnLst/>
            <a:rect l="l" t="t" r="r" b="b"/>
            <a:pathLst>
              <a:path w="1680" h="2231" extrusionOk="0">
                <a:moveTo>
                  <a:pt x="846" y="1"/>
                </a:moveTo>
                <a:cubicBezTo>
                  <a:pt x="834" y="1"/>
                  <a:pt x="822" y="7"/>
                  <a:pt x="822" y="19"/>
                </a:cubicBezTo>
                <a:cubicBezTo>
                  <a:pt x="715" y="578"/>
                  <a:pt x="429" y="1031"/>
                  <a:pt x="13" y="1102"/>
                </a:cubicBezTo>
                <a:lnTo>
                  <a:pt x="1" y="1114"/>
                </a:lnTo>
                <a:lnTo>
                  <a:pt x="1" y="1126"/>
                </a:lnTo>
                <a:lnTo>
                  <a:pt x="13" y="1126"/>
                </a:lnTo>
                <a:cubicBezTo>
                  <a:pt x="429" y="1209"/>
                  <a:pt x="727" y="1650"/>
                  <a:pt x="822" y="2221"/>
                </a:cubicBezTo>
                <a:cubicBezTo>
                  <a:pt x="822" y="2227"/>
                  <a:pt x="834" y="2230"/>
                  <a:pt x="846" y="2230"/>
                </a:cubicBezTo>
                <a:cubicBezTo>
                  <a:pt x="858" y="2230"/>
                  <a:pt x="870" y="2227"/>
                  <a:pt x="870" y="2221"/>
                </a:cubicBezTo>
                <a:cubicBezTo>
                  <a:pt x="965" y="1650"/>
                  <a:pt x="1251" y="1209"/>
                  <a:pt x="1679" y="1126"/>
                </a:cubicBezTo>
                <a:cubicBezTo>
                  <a:pt x="1679" y="1114"/>
                  <a:pt x="1679" y="1114"/>
                  <a:pt x="1667" y="1102"/>
                </a:cubicBezTo>
                <a:cubicBezTo>
                  <a:pt x="1251" y="1031"/>
                  <a:pt x="953" y="578"/>
                  <a:pt x="870" y="19"/>
                </a:cubicBezTo>
                <a:cubicBezTo>
                  <a:pt x="870" y="7"/>
                  <a:pt x="858" y="1"/>
                  <a:pt x="8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1" name="Google Shape;1421;p47"/>
          <p:cNvSpPr/>
          <p:nvPr/>
        </p:nvSpPr>
        <p:spPr>
          <a:xfrm>
            <a:off x="2118663" y="2581376"/>
            <a:ext cx="98280" cy="130513"/>
          </a:xfrm>
          <a:custGeom>
            <a:avLst/>
            <a:gdLst/>
            <a:ahLst/>
            <a:cxnLst/>
            <a:rect l="l" t="t" r="r" b="b"/>
            <a:pathLst>
              <a:path w="1680" h="2231" extrusionOk="0">
                <a:moveTo>
                  <a:pt x="834" y="1"/>
                </a:moveTo>
                <a:cubicBezTo>
                  <a:pt x="822" y="1"/>
                  <a:pt x="810" y="7"/>
                  <a:pt x="810" y="19"/>
                </a:cubicBezTo>
                <a:cubicBezTo>
                  <a:pt x="715" y="578"/>
                  <a:pt x="429" y="1031"/>
                  <a:pt x="13" y="1102"/>
                </a:cubicBezTo>
                <a:lnTo>
                  <a:pt x="1" y="1114"/>
                </a:lnTo>
                <a:lnTo>
                  <a:pt x="1" y="1126"/>
                </a:lnTo>
                <a:lnTo>
                  <a:pt x="13" y="1126"/>
                </a:lnTo>
                <a:cubicBezTo>
                  <a:pt x="429" y="1209"/>
                  <a:pt x="727" y="1650"/>
                  <a:pt x="810" y="2221"/>
                </a:cubicBezTo>
                <a:cubicBezTo>
                  <a:pt x="810" y="2227"/>
                  <a:pt x="822" y="2230"/>
                  <a:pt x="834" y="2230"/>
                </a:cubicBezTo>
                <a:cubicBezTo>
                  <a:pt x="846" y="2230"/>
                  <a:pt x="858" y="2227"/>
                  <a:pt x="858" y="2221"/>
                </a:cubicBezTo>
                <a:cubicBezTo>
                  <a:pt x="965" y="1650"/>
                  <a:pt x="1251" y="1209"/>
                  <a:pt x="1680" y="1126"/>
                </a:cubicBezTo>
                <a:cubicBezTo>
                  <a:pt x="1680" y="1114"/>
                  <a:pt x="1680" y="1114"/>
                  <a:pt x="1668" y="1102"/>
                </a:cubicBezTo>
                <a:cubicBezTo>
                  <a:pt x="1251" y="1031"/>
                  <a:pt x="953" y="578"/>
                  <a:pt x="858" y="19"/>
                </a:cubicBezTo>
                <a:cubicBezTo>
                  <a:pt x="858" y="7"/>
                  <a:pt x="846" y="1"/>
                  <a:pt x="83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2" name="Google Shape;1422;p47"/>
          <p:cNvSpPr/>
          <p:nvPr/>
        </p:nvSpPr>
        <p:spPr>
          <a:xfrm>
            <a:off x="2432702" y="4436850"/>
            <a:ext cx="98280" cy="129929"/>
          </a:xfrm>
          <a:custGeom>
            <a:avLst/>
            <a:gdLst/>
            <a:ahLst/>
            <a:cxnLst/>
            <a:rect l="l" t="t" r="r" b="b"/>
            <a:pathLst>
              <a:path w="1680" h="2221" extrusionOk="0">
                <a:moveTo>
                  <a:pt x="846" y="0"/>
                </a:moveTo>
                <a:cubicBezTo>
                  <a:pt x="834" y="0"/>
                  <a:pt x="822" y="3"/>
                  <a:pt x="822" y="9"/>
                </a:cubicBezTo>
                <a:cubicBezTo>
                  <a:pt x="715" y="581"/>
                  <a:pt x="429" y="1021"/>
                  <a:pt x="12" y="1093"/>
                </a:cubicBezTo>
                <a:lnTo>
                  <a:pt x="0" y="1117"/>
                </a:lnTo>
                <a:lnTo>
                  <a:pt x="0" y="1128"/>
                </a:lnTo>
                <a:lnTo>
                  <a:pt x="12" y="1128"/>
                </a:lnTo>
                <a:cubicBezTo>
                  <a:pt x="429" y="1200"/>
                  <a:pt x="727" y="1652"/>
                  <a:pt x="822" y="2212"/>
                </a:cubicBezTo>
                <a:cubicBezTo>
                  <a:pt x="822" y="2218"/>
                  <a:pt x="834" y="2221"/>
                  <a:pt x="846" y="2221"/>
                </a:cubicBezTo>
                <a:cubicBezTo>
                  <a:pt x="858" y="2221"/>
                  <a:pt x="870" y="2218"/>
                  <a:pt x="870" y="2212"/>
                </a:cubicBezTo>
                <a:cubicBezTo>
                  <a:pt x="965" y="1652"/>
                  <a:pt x="1251" y="1200"/>
                  <a:pt x="1679" y="1128"/>
                </a:cubicBezTo>
                <a:cubicBezTo>
                  <a:pt x="1679" y="1117"/>
                  <a:pt x="1667" y="1117"/>
                  <a:pt x="1667" y="1093"/>
                </a:cubicBezTo>
                <a:cubicBezTo>
                  <a:pt x="1251" y="1021"/>
                  <a:pt x="953" y="581"/>
                  <a:pt x="870" y="9"/>
                </a:cubicBezTo>
                <a:cubicBezTo>
                  <a:pt x="870" y="3"/>
                  <a:pt x="858" y="0"/>
                  <a:pt x="84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3" name="Google Shape;1423;p47"/>
          <p:cNvSpPr/>
          <p:nvPr/>
        </p:nvSpPr>
        <p:spPr>
          <a:xfrm>
            <a:off x="699158" y="2811820"/>
            <a:ext cx="152629" cy="202764"/>
          </a:xfrm>
          <a:custGeom>
            <a:avLst/>
            <a:gdLst/>
            <a:ahLst/>
            <a:cxnLst/>
            <a:rect l="l" t="t" r="r" b="b"/>
            <a:pathLst>
              <a:path w="2609" h="3466" extrusionOk="0">
                <a:moveTo>
                  <a:pt x="1310" y="1"/>
                </a:moveTo>
                <a:cubicBezTo>
                  <a:pt x="1292" y="1"/>
                  <a:pt x="1275" y="7"/>
                  <a:pt x="1275" y="19"/>
                </a:cubicBezTo>
                <a:cubicBezTo>
                  <a:pt x="1120" y="912"/>
                  <a:pt x="679" y="1602"/>
                  <a:pt x="24" y="1721"/>
                </a:cubicBezTo>
                <a:lnTo>
                  <a:pt x="1" y="1721"/>
                </a:lnTo>
                <a:cubicBezTo>
                  <a:pt x="1" y="1733"/>
                  <a:pt x="24" y="1733"/>
                  <a:pt x="24" y="1745"/>
                </a:cubicBezTo>
                <a:cubicBezTo>
                  <a:pt x="679" y="1864"/>
                  <a:pt x="1120" y="2555"/>
                  <a:pt x="1275" y="3448"/>
                </a:cubicBezTo>
                <a:cubicBezTo>
                  <a:pt x="1275" y="3460"/>
                  <a:pt x="1292" y="3466"/>
                  <a:pt x="1310" y="3466"/>
                </a:cubicBezTo>
                <a:cubicBezTo>
                  <a:pt x="1328" y="3466"/>
                  <a:pt x="1346" y="3460"/>
                  <a:pt x="1346" y="3448"/>
                </a:cubicBezTo>
                <a:cubicBezTo>
                  <a:pt x="1489" y="2555"/>
                  <a:pt x="1941" y="1864"/>
                  <a:pt x="2596" y="1745"/>
                </a:cubicBezTo>
                <a:lnTo>
                  <a:pt x="2608" y="1733"/>
                </a:lnTo>
                <a:lnTo>
                  <a:pt x="2608" y="1721"/>
                </a:lnTo>
                <a:lnTo>
                  <a:pt x="2596" y="1721"/>
                </a:lnTo>
                <a:cubicBezTo>
                  <a:pt x="1941" y="1602"/>
                  <a:pt x="1489" y="912"/>
                  <a:pt x="1346" y="19"/>
                </a:cubicBezTo>
                <a:cubicBezTo>
                  <a:pt x="1346" y="7"/>
                  <a:pt x="1328" y="1"/>
                  <a:pt x="131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4" name="Google Shape;1424;p47"/>
          <p:cNvSpPr/>
          <p:nvPr/>
        </p:nvSpPr>
        <p:spPr>
          <a:xfrm>
            <a:off x="160076" y="3301995"/>
            <a:ext cx="98925" cy="129989"/>
          </a:xfrm>
          <a:custGeom>
            <a:avLst/>
            <a:gdLst/>
            <a:ahLst/>
            <a:cxnLst/>
            <a:rect l="l" t="t" r="r" b="b"/>
            <a:pathLst>
              <a:path w="1691" h="2222" extrusionOk="0">
                <a:moveTo>
                  <a:pt x="12" y="1093"/>
                </a:moveTo>
                <a:lnTo>
                  <a:pt x="12" y="1093"/>
                </a:lnTo>
                <a:cubicBezTo>
                  <a:pt x="0" y="1099"/>
                  <a:pt x="0" y="1102"/>
                  <a:pt x="3" y="1102"/>
                </a:cubicBezTo>
                <a:cubicBezTo>
                  <a:pt x="6" y="1102"/>
                  <a:pt x="12" y="1099"/>
                  <a:pt x="12" y="1093"/>
                </a:cubicBezTo>
                <a:close/>
                <a:moveTo>
                  <a:pt x="845" y="1"/>
                </a:moveTo>
                <a:cubicBezTo>
                  <a:pt x="834" y="1"/>
                  <a:pt x="822" y="4"/>
                  <a:pt x="822" y="10"/>
                </a:cubicBezTo>
                <a:cubicBezTo>
                  <a:pt x="726" y="570"/>
                  <a:pt x="441" y="1022"/>
                  <a:pt x="12" y="1093"/>
                </a:cubicBezTo>
                <a:cubicBezTo>
                  <a:pt x="12" y="1105"/>
                  <a:pt x="12" y="1129"/>
                  <a:pt x="24" y="1129"/>
                </a:cubicBezTo>
                <a:cubicBezTo>
                  <a:pt x="441" y="1201"/>
                  <a:pt x="738" y="1641"/>
                  <a:pt x="822" y="2213"/>
                </a:cubicBezTo>
                <a:cubicBezTo>
                  <a:pt x="822" y="2219"/>
                  <a:pt x="834" y="2221"/>
                  <a:pt x="845" y="2221"/>
                </a:cubicBezTo>
                <a:cubicBezTo>
                  <a:pt x="857" y="2221"/>
                  <a:pt x="869" y="2219"/>
                  <a:pt x="869" y="2213"/>
                </a:cubicBezTo>
                <a:cubicBezTo>
                  <a:pt x="976" y="1641"/>
                  <a:pt x="1262" y="1201"/>
                  <a:pt x="1679" y="1129"/>
                </a:cubicBezTo>
                <a:lnTo>
                  <a:pt x="1691" y="1105"/>
                </a:lnTo>
                <a:lnTo>
                  <a:pt x="1691" y="1093"/>
                </a:lnTo>
                <a:lnTo>
                  <a:pt x="1679" y="1093"/>
                </a:lnTo>
                <a:cubicBezTo>
                  <a:pt x="1262" y="1022"/>
                  <a:pt x="965" y="570"/>
                  <a:pt x="869" y="10"/>
                </a:cubicBezTo>
                <a:cubicBezTo>
                  <a:pt x="869" y="4"/>
                  <a:pt x="857" y="1"/>
                  <a:pt x="84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5" name="Google Shape;1425;p47"/>
          <p:cNvSpPr/>
          <p:nvPr/>
        </p:nvSpPr>
        <p:spPr>
          <a:xfrm>
            <a:off x="1416405" y="4306859"/>
            <a:ext cx="98280" cy="129987"/>
          </a:xfrm>
          <a:custGeom>
            <a:avLst/>
            <a:gdLst/>
            <a:ahLst/>
            <a:cxnLst/>
            <a:rect l="l" t="t" r="r" b="b"/>
            <a:pathLst>
              <a:path w="1680" h="2222" extrusionOk="0">
                <a:moveTo>
                  <a:pt x="834" y="1"/>
                </a:moveTo>
                <a:cubicBezTo>
                  <a:pt x="822" y="1"/>
                  <a:pt x="810" y="4"/>
                  <a:pt x="810" y="10"/>
                </a:cubicBezTo>
                <a:cubicBezTo>
                  <a:pt x="715" y="581"/>
                  <a:pt x="429" y="1022"/>
                  <a:pt x="0" y="1093"/>
                </a:cubicBezTo>
                <a:cubicBezTo>
                  <a:pt x="0" y="1117"/>
                  <a:pt x="0" y="1117"/>
                  <a:pt x="12" y="1129"/>
                </a:cubicBezTo>
                <a:cubicBezTo>
                  <a:pt x="429" y="1201"/>
                  <a:pt x="727" y="1653"/>
                  <a:pt x="810" y="2213"/>
                </a:cubicBezTo>
                <a:cubicBezTo>
                  <a:pt x="810" y="2218"/>
                  <a:pt x="822" y="2221"/>
                  <a:pt x="834" y="2221"/>
                </a:cubicBezTo>
                <a:cubicBezTo>
                  <a:pt x="846" y="2221"/>
                  <a:pt x="858" y="2218"/>
                  <a:pt x="858" y="2213"/>
                </a:cubicBezTo>
                <a:cubicBezTo>
                  <a:pt x="965" y="1653"/>
                  <a:pt x="1251" y="1201"/>
                  <a:pt x="1667" y="1129"/>
                </a:cubicBezTo>
                <a:lnTo>
                  <a:pt x="1679" y="1117"/>
                </a:lnTo>
                <a:lnTo>
                  <a:pt x="1679" y="1093"/>
                </a:lnTo>
                <a:lnTo>
                  <a:pt x="1667" y="1093"/>
                </a:lnTo>
                <a:cubicBezTo>
                  <a:pt x="1251" y="1022"/>
                  <a:pt x="953" y="581"/>
                  <a:pt x="858" y="10"/>
                </a:cubicBezTo>
                <a:cubicBezTo>
                  <a:pt x="858" y="4"/>
                  <a:pt x="846" y="1"/>
                  <a:pt x="83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6" name="Google Shape;1426;p47"/>
          <p:cNvSpPr/>
          <p:nvPr/>
        </p:nvSpPr>
        <p:spPr>
          <a:xfrm>
            <a:off x="2216895" y="1571200"/>
            <a:ext cx="98282" cy="129931"/>
          </a:xfrm>
          <a:custGeom>
            <a:avLst/>
            <a:gdLst/>
            <a:ahLst/>
            <a:cxnLst/>
            <a:rect l="l" t="t" r="r" b="b"/>
            <a:pathLst>
              <a:path w="1680" h="2221" extrusionOk="0">
                <a:moveTo>
                  <a:pt x="846" y="0"/>
                </a:moveTo>
                <a:cubicBezTo>
                  <a:pt x="834" y="0"/>
                  <a:pt x="822" y="3"/>
                  <a:pt x="822" y="9"/>
                </a:cubicBezTo>
                <a:cubicBezTo>
                  <a:pt x="715" y="569"/>
                  <a:pt x="429" y="1021"/>
                  <a:pt x="12" y="1092"/>
                </a:cubicBezTo>
                <a:lnTo>
                  <a:pt x="0" y="1104"/>
                </a:lnTo>
                <a:lnTo>
                  <a:pt x="0" y="1128"/>
                </a:lnTo>
                <a:lnTo>
                  <a:pt x="12" y="1128"/>
                </a:lnTo>
                <a:cubicBezTo>
                  <a:pt x="429" y="1200"/>
                  <a:pt x="727" y="1640"/>
                  <a:pt x="822" y="2212"/>
                </a:cubicBezTo>
                <a:cubicBezTo>
                  <a:pt x="822" y="2218"/>
                  <a:pt x="834" y="2221"/>
                  <a:pt x="846" y="2221"/>
                </a:cubicBezTo>
                <a:cubicBezTo>
                  <a:pt x="858" y="2221"/>
                  <a:pt x="869" y="2218"/>
                  <a:pt x="869" y="2212"/>
                </a:cubicBezTo>
                <a:cubicBezTo>
                  <a:pt x="965" y="1640"/>
                  <a:pt x="1250" y="1200"/>
                  <a:pt x="1679" y="1128"/>
                </a:cubicBezTo>
                <a:cubicBezTo>
                  <a:pt x="1679" y="1104"/>
                  <a:pt x="1679" y="1104"/>
                  <a:pt x="1667" y="1092"/>
                </a:cubicBezTo>
                <a:cubicBezTo>
                  <a:pt x="1250" y="1021"/>
                  <a:pt x="953" y="569"/>
                  <a:pt x="869" y="9"/>
                </a:cubicBezTo>
                <a:cubicBezTo>
                  <a:pt x="869" y="3"/>
                  <a:pt x="858" y="0"/>
                  <a:pt x="84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699158" y="2310140"/>
            <a:ext cx="75898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Nếu số lượng hạt mang điện dịch chuyển qua tiết diện S trong 1 đơn vị thời gian càng lớn thì I càng lớn.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75" y="309217"/>
            <a:ext cx="4211582" cy="29978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365" y="309217"/>
            <a:ext cx="3986519" cy="29978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48639" y="3541440"/>
            <a:ext cx="83686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ịc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8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70" y="1714103"/>
            <a:ext cx="3218695" cy="623514"/>
          </a:xfrm>
        </p:spPr>
        <p:txBody>
          <a:bodyPr/>
          <a:lstStyle/>
          <a:p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5021580" y="707632"/>
            <a:ext cx="2781300" cy="7706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</a:rPr>
              <a:t>Kí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iệu</a:t>
            </a:r>
            <a:r>
              <a:rPr lang="en-US" sz="2400" b="1" dirty="0">
                <a:solidFill>
                  <a:srgbClr val="C00000"/>
                </a:solidFill>
              </a:rPr>
              <a:t>: </a:t>
            </a:r>
            <a:r>
              <a:rPr lang="en-US" sz="24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I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021580" y="1741242"/>
            <a:ext cx="2781300" cy="7706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</a:rPr>
              <a:t>Đơ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vị</a:t>
            </a:r>
            <a:r>
              <a:rPr lang="en-US" sz="2400" b="1" dirty="0">
                <a:solidFill>
                  <a:srgbClr val="C00000"/>
                </a:solidFill>
              </a:rPr>
              <a:t>: </a:t>
            </a:r>
            <a:r>
              <a:rPr lang="en-US" sz="2400" b="1" dirty="0" err="1">
                <a:solidFill>
                  <a:srgbClr val="C00000"/>
                </a:solidFill>
              </a:rPr>
              <a:t>Ampe</a:t>
            </a:r>
            <a:r>
              <a:rPr lang="en-US" sz="2400" b="1" dirty="0">
                <a:solidFill>
                  <a:srgbClr val="C00000"/>
                </a:solidFill>
              </a:rPr>
              <a:t> (A)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021580" y="2774852"/>
            <a:ext cx="2781300" cy="1136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018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51726"/>
              </p:ext>
            </p:extLst>
          </p:nvPr>
        </p:nvGraphicFramePr>
        <p:xfrm>
          <a:off x="5787216" y="2849879"/>
          <a:ext cx="1051908" cy="88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3" imgW="469696" imgH="393529" progId="Equation.DSMT4">
                  <p:embed/>
                </p:oleObj>
              </mc:Choice>
              <mc:Fallback>
                <p:oleObj r:id="rId3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16" y="2849879"/>
                        <a:ext cx="1051908" cy="88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 rot="20087405">
            <a:off x="3319876" y="1497882"/>
            <a:ext cx="1082903" cy="2215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403121" y="2095302"/>
            <a:ext cx="1082903" cy="2215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52928">
            <a:off x="3354769" y="2655057"/>
            <a:ext cx="1082903" cy="2215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55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3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881611" y="1474573"/>
            <a:ext cx="3642360" cy="16927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59148"/>
              </p:ext>
            </p:extLst>
          </p:nvPr>
        </p:nvGraphicFramePr>
        <p:xfrm>
          <a:off x="3880044" y="1627864"/>
          <a:ext cx="1566791" cy="131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3" imgW="469696" imgH="393529" progId="Equation.DSMT4">
                  <p:embed/>
                </p:oleObj>
              </mc:Choice>
              <mc:Fallback>
                <p:oleObj r:id="rId3" imgW="469696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44" y="1627864"/>
                        <a:ext cx="1566791" cy="131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8">
            <a:extLst>
              <a:ext uri="{FF2B5EF4-FFF2-40B4-BE49-F238E27FC236}">
                <a16:creationId xmlns:a16="http://schemas.microsoft.com/office/drawing/2014/main" id="{ECBD83F2-5447-4C77-B9B6-8B679F8A11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798936" flipH="1" flipV="1">
            <a:off x="5407063" y="1337091"/>
            <a:ext cx="1179487" cy="475127"/>
          </a:xfrm>
          <a:prstGeom prst="rect">
            <a:avLst/>
          </a:prstGeom>
        </p:spPr>
      </p:pic>
      <p:pic>
        <p:nvPicPr>
          <p:cNvPr id="9" name="Picture 18">
            <a:extLst>
              <a:ext uri="{FF2B5EF4-FFF2-40B4-BE49-F238E27FC236}">
                <a16:creationId xmlns:a16="http://schemas.microsoft.com/office/drawing/2014/main" id="{ECBD83F2-5447-4C77-B9B6-8B679F8A11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268913" flipH="1">
            <a:off x="5118930" y="3095398"/>
            <a:ext cx="1131126" cy="602324"/>
          </a:xfrm>
          <a:prstGeom prst="rect">
            <a:avLst/>
          </a:prstGeom>
        </p:spPr>
      </p:pic>
      <p:sp>
        <p:nvSpPr>
          <p:cNvPr id="10" name="TextBox 23">
            <a:extLst>
              <a:ext uri="{FF2B5EF4-FFF2-40B4-BE49-F238E27FC236}">
                <a16:creationId xmlns:a16="http://schemas.microsoft.com/office/drawing/2014/main" id="{F25AA3BD-9E0B-44B8-AD34-ABED72EAD69B}"/>
              </a:ext>
            </a:extLst>
          </p:cNvPr>
          <p:cNvSpPr txBox="1"/>
          <p:nvPr/>
        </p:nvSpPr>
        <p:spPr>
          <a:xfrm>
            <a:off x="343710" y="1627864"/>
            <a:ext cx="2368522" cy="1154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28"/>
              </a:lnSpc>
            </a:pP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)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8">
            <a:extLst>
              <a:ext uri="{FF2B5EF4-FFF2-40B4-BE49-F238E27FC236}">
                <a16:creationId xmlns:a16="http://schemas.microsoft.com/office/drawing/2014/main" id="{ECBD83F2-5447-4C77-B9B6-8B679F8A11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800000">
            <a:off x="2645255" y="2216620"/>
            <a:ext cx="1179807" cy="835511"/>
          </a:xfrm>
          <a:prstGeom prst="rect">
            <a:avLst/>
          </a:prstGeom>
        </p:spPr>
      </p:pic>
      <p:sp>
        <p:nvSpPr>
          <p:cNvPr id="12" name="TextBox 23">
            <a:extLst>
              <a:ext uri="{FF2B5EF4-FFF2-40B4-BE49-F238E27FC236}">
                <a16:creationId xmlns:a16="http://schemas.microsoft.com/office/drawing/2014/main" id="{F25AA3BD-9E0B-44B8-AD34-ABED72EAD69B}"/>
              </a:ext>
            </a:extLst>
          </p:cNvPr>
          <p:cNvSpPr txBox="1"/>
          <p:nvPr/>
        </p:nvSpPr>
        <p:spPr>
          <a:xfrm>
            <a:off x="6308535" y="1050783"/>
            <a:ext cx="2700930" cy="57708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28"/>
              </a:lnSpc>
            </a:pP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C)</a:t>
            </a:r>
          </a:p>
        </p:txBody>
      </p:sp>
      <p:sp>
        <p:nvSpPr>
          <p:cNvPr id="13" name="TextBox 23">
            <a:extLst>
              <a:ext uri="{FF2B5EF4-FFF2-40B4-BE49-F238E27FC236}">
                <a16:creationId xmlns:a16="http://schemas.microsoft.com/office/drawing/2014/main" id="{F25AA3BD-9E0B-44B8-AD34-ABED72EAD69B}"/>
              </a:ext>
            </a:extLst>
          </p:cNvPr>
          <p:cNvSpPr txBox="1"/>
          <p:nvPr/>
        </p:nvSpPr>
        <p:spPr>
          <a:xfrm>
            <a:off x="6028610" y="3396560"/>
            <a:ext cx="3010192" cy="1154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28"/>
              </a:lnSpc>
            </a:pP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(s)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04754" y="4000362"/>
            <a:ext cx="18824699" cy="5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06785"/>
              </p:ext>
            </p:extLst>
          </p:nvPr>
        </p:nvGraphicFramePr>
        <p:xfrm>
          <a:off x="604755" y="4000363"/>
          <a:ext cx="2589986" cy="85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7" imgW="622030" imgH="203112" progId="Equation.DSMT4">
                  <p:embed/>
                </p:oleObj>
              </mc:Choice>
              <mc:Fallback>
                <p:oleObj r:id="rId7" imgW="62203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55" y="4000363"/>
                        <a:ext cx="2589986" cy="854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2498855">
            <a:off x="3407619" y="3077616"/>
            <a:ext cx="292131" cy="10930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6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9" b="100000" l="0" r="100000">
                        <a14:foregroundMark x1="70488" y1="9106" x2="74756" y2="17201"/>
                        <a14:foregroundMark x1="84756" y1="9106" x2="89268" y2="21922"/>
                        <a14:foregroundMark x1="82805" y1="15683" x2="85610" y2="22597"/>
                        <a14:foregroundMark x1="79878" y1="13997" x2="92683" y2="18887"/>
                        <a14:foregroundMark x1="65122" y1="11298" x2="77561" y2="21079"/>
                        <a14:foregroundMark x1="4268" y1="76391" x2="13049" y2="99831"/>
                        <a14:foregroundMark x1="8415" y1="11973" x2="27561" y2="10455"/>
                        <a14:foregroundMark x1="1098" y1="31872" x2="732" y2="71838"/>
                        <a14:foregroundMark x1="488" y1="45194" x2="610" y2="64250"/>
                        <a14:foregroundMark x1="9268" y1="81956" x2="35122" y2="86847"/>
                        <a14:foregroundMark x1="30244" y1="90219" x2="25000" y2="96121"/>
                        <a14:foregroundMark x1="34146" y1="91737" x2="86829" y2="91906"/>
                        <a14:foregroundMark x1="11585" y1="89545" x2="15610" y2="908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866" y="-106383"/>
            <a:ext cx="7259534" cy="52498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50892" y="1610617"/>
            <a:ext cx="605292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  <a:p>
            <a:pPr algn="ctr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đại lượng đặc trưng cho độ mạnh, yếu của 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2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7262" y="442249"/>
            <a:ext cx="3846442" cy="39428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ctr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000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.h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620" y="905514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8686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520" y="905514"/>
            <a:ext cx="4114800" cy="3695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118" b="97451" l="55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3550" y="-568850"/>
            <a:ext cx="5145069" cy="6174520"/>
          </a:xfrm>
          <a:prstGeom prst="rect">
            <a:avLst/>
          </a:prstGeom>
        </p:spPr>
      </p:pic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254149" y="905514"/>
            <a:ext cx="3164912" cy="2711916"/>
          </a:xfrm>
        </p:spPr>
        <p:txBody>
          <a:bodyPr/>
          <a:lstStyle/>
          <a:p>
            <a:pPr marL="127000" indent="0" algn="ctr">
              <a:buNone/>
            </a:pP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số 10000 mAh có nghĩa là nó sẽ cung cấp dòng điện 10000 mA cho thiết bị của bạn hoạt động được trong 1 giờ.</a:t>
            </a:r>
          </a:p>
          <a:p>
            <a:pPr marL="127000" indent="0">
              <a:buNone/>
            </a:pPr>
            <a:br>
              <a:rPr lang="vi-VN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7484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" name="Google Shape;1614;p52"/>
          <p:cNvSpPr/>
          <p:nvPr/>
        </p:nvSpPr>
        <p:spPr>
          <a:xfrm rot="2019085">
            <a:off x="-4147717" y="-305008"/>
            <a:ext cx="2410568" cy="3583268"/>
          </a:xfrm>
          <a:custGeom>
            <a:avLst/>
            <a:gdLst/>
            <a:ahLst/>
            <a:cxnLst/>
            <a:rect l="l" t="t" r="r" b="b"/>
            <a:pathLst>
              <a:path w="22564" h="33541" fill="none" extrusionOk="0">
                <a:moveTo>
                  <a:pt x="18777" y="33540"/>
                </a:moveTo>
                <a:cubicBezTo>
                  <a:pt x="22563" y="20479"/>
                  <a:pt x="15669" y="17133"/>
                  <a:pt x="15669" y="17133"/>
                </a:cubicBezTo>
                <a:cubicBezTo>
                  <a:pt x="13907" y="15645"/>
                  <a:pt x="8037" y="14014"/>
                  <a:pt x="8037" y="14014"/>
                </a:cubicBezTo>
                <a:cubicBezTo>
                  <a:pt x="1" y="12168"/>
                  <a:pt x="739" y="1381"/>
                  <a:pt x="739" y="1381"/>
                </a:cubicBezTo>
                <a:cubicBezTo>
                  <a:pt x="691" y="1036"/>
                  <a:pt x="870" y="322"/>
                  <a:pt x="810" y="0"/>
                </a:cubicBezTo>
              </a:path>
            </a:pathLst>
          </a:custGeom>
          <a:noFill/>
          <a:ln w="38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5" name="Google Shape;1615;p52"/>
          <p:cNvSpPr/>
          <p:nvPr/>
        </p:nvSpPr>
        <p:spPr>
          <a:xfrm rot="2019085">
            <a:off x="-4655934" y="-581991"/>
            <a:ext cx="1487001" cy="3512011"/>
          </a:xfrm>
          <a:custGeom>
            <a:avLst/>
            <a:gdLst/>
            <a:ahLst/>
            <a:cxnLst/>
            <a:rect l="l" t="t" r="r" b="b"/>
            <a:pathLst>
              <a:path w="13919" h="32874" fill="none" extrusionOk="0">
                <a:moveTo>
                  <a:pt x="13918" y="32873"/>
                </a:moveTo>
                <a:cubicBezTo>
                  <a:pt x="13918" y="23574"/>
                  <a:pt x="10263" y="18883"/>
                  <a:pt x="10263" y="18883"/>
                </a:cubicBezTo>
                <a:cubicBezTo>
                  <a:pt x="7025" y="14633"/>
                  <a:pt x="3858" y="12347"/>
                  <a:pt x="3858" y="12347"/>
                </a:cubicBezTo>
                <a:cubicBezTo>
                  <a:pt x="0" y="9073"/>
                  <a:pt x="1965" y="0"/>
                  <a:pt x="1965" y="0"/>
                </a:cubicBezTo>
              </a:path>
            </a:pathLst>
          </a:custGeom>
          <a:noFill/>
          <a:ln w="38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" name="Google Shape;1343;p45"/>
          <p:cNvGrpSpPr/>
          <p:nvPr/>
        </p:nvGrpSpPr>
        <p:grpSpPr>
          <a:xfrm>
            <a:off x="-452315" y="222338"/>
            <a:ext cx="8528828" cy="4908975"/>
            <a:chOff x="-452315" y="222338"/>
            <a:chExt cx="8528828" cy="4908975"/>
          </a:xfrm>
        </p:grpSpPr>
        <p:grpSp>
          <p:nvGrpSpPr>
            <p:cNvPr id="6" name="Google Shape;1344;p45"/>
            <p:cNvGrpSpPr/>
            <p:nvPr/>
          </p:nvGrpSpPr>
          <p:grpSpPr>
            <a:xfrm>
              <a:off x="-452315" y="3021550"/>
              <a:ext cx="3585731" cy="2109764"/>
              <a:chOff x="6451063" y="-3"/>
              <a:chExt cx="2230626" cy="1312450"/>
            </a:xfrm>
          </p:grpSpPr>
          <p:sp>
            <p:nvSpPr>
              <p:cNvPr id="23" name="Google Shape;1345;p45"/>
              <p:cNvSpPr/>
              <p:nvPr/>
            </p:nvSpPr>
            <p:spPr>
              <a:xfrm>
                <a:off x="7215845" y="23907"/>
                <a:ext cx="94475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66" extrusionOk="0">
                    <a:moveTo>
                      <a:pt x="1298" y="1"/>
                    </a:moveTo>
                    <a:cubicBezTo>
                      <a:pt x="1280" y="1"/>
                      <a:pt x="1262" y="7"/>
                      <a:pt x="1262" y="19"/>
                    </a:cubicBezTo>
                    <a:cubicBezTo>
                      <a:pt x="1107" y="912"/>
                      <a:pt x="667" y="1602"/>
                      <a:pt x="12" y="1721"/>
                    </a:cubicBezTo>
                    <a:lnTo>
                      <a:pt x="0" y="1733"/>
                    </a:lnTo>
                    <a:lnTo>
                      <a:pt x="0" y="1745"/>
                    </a:lnTo>
                    <a:lnTo>
                      <a:pt x="12" y="1745"/>
                    </a:lnTo>
                    <a:cubicBezTo>
                      <a:pt x="667" y="1864"/>
                      <a:pt x="1107" y="2555"/>
                      <a:pt x="1262" y="3448"/>
                    </a:cubicBezTo>
                    <a:cubicBezTo>
                      <a:pt x="1262" y="3460"/>
                      <a:pt x="1280" y="3466"/>
                      <a:pt x="1298" y="3466"/>
                    </a:cubicBezTo>
                    <a:cubicBezTo>
                      <a:pt x="1316" y="3466"/>
                      <a:pt x="1334" y="3460"/>
                      <a:pt x="1334" y="3448"/>
                    </a:cubicBezTo>
                    <a:cubicBezTo>
                      <a:pt x="1488" y="2555"/>
                      <a:pt x="1929" y="1864"/>
                      <a:pt x="2584" y="1745"/>
                    </a:cubicBezTo>
                    <a:lnTo>
                      <a:pt x="2596" y="1745"/>
                    </a:lnTo>
                    <a:cubicBezTo>
                      <a:pt x="2596" y="1733"/>
                      <a:pt x="2584" y="1733"/>
                      <a:pt x="2584" y="1721"/>
                    </a:cubicBezTo>
                    <a:cubicBezTo>
                      <a:pt x="1929" y="1602"/>
                      <a:pt x="1488" y="912"/>
                      <a:pt x="1334" y="19"/>
                    </a:cubicBezTo>
                    <a:cubicBezTo>
                      <a:pt x="1334" y="7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346;p45"/>
              <p:cNvSpPr/>
              <p:nvPr/>
            </p:nvSpPr>
            <p:spPr>
              <a:xfrm>
                <a:off x="7420333" y="171114"/>
                <a:ext cx="61139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2" extrusionOk="0">
                    <a:moveTo>
                      <a:pt x="846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15" y="569"/>
                      <a:pt x="429" y="1022"/>
                      <a:pt x="13" y="1093"/>
                    </a:cubicBezTo>
                    <a:lnTo>
                      <a:pt x="1" y="1105"/>
                    </a:lnTo>
                    <a:lnTo>
                      <a:pt x="1" y="1129"/>
                    </a:lnTo>
                    <a:lnTo>
                      <a:pt x="13" y="1129"/>
                    </a:lnTo>
                    <a:cubicBezTo>
                      <a:pt x="429" y="1201"/>
                      <a:pt x="727" y="1641"/>
                      <a:pt x="822" y="2213"/>
                    </a:cubicBezTo>
                    <a:cubicBezTo>
                      <a:pt x="822" y="2219"/>
                      <a:pt x="834" y="2221"/>
                      <a:pt x="846" y="2221"/>
                    </a:cubicBezTo>
                    <a:cubicBezTo>
                      <a:pt x="858" y="2221"/>
                      <a:pt x="870" y="2219"/>
                      <a:pt x="870" y="2213"/>
                    </a:cubicBezTo>
                    <a:cubicBezTo>
                      <a:pt x="965" y="1641"/>
                      <a:pt x="1251" y="1201"/>
                      <a:pt x="1680" y="1129"/>
                    </a:cubicBezTo>
                    <a:cubicBezTo>
                      <a:pt x="1680" y="1105"/>
                      <a:pt x="1680" y="1105"/>
                      <a:pt x="1668" y="1093"/>
                    </a:cubicBezTo>
                    <a:cubicBezTo>
                      <a:pt x="1251" y="1022"/>
                      <a:pt x="953" y="569"/>
                      <a:pt x="870" y="10"/>
                    </a:cubicBezTo>
                    <a:cubicBezTo>
                      <a:pt x="870" y="4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347;p45"/>
              <p:cNvSpPr/>
              <p:nvPr/>
            </p:nvSpPr>
            <p:spPr>
              <a:xfrm>
                <a:off x="8056869" y="93562"/>
                <a:ext cx="61321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222" extrusionOk="0">
                    <a:moveTo>
                      <a:pt x="1683" y="1120"/>
                    </a:moveTo>
                    <a:cubicBezTo>
                      <a:pt x="1682" y="1120"/>
                      <a:pt x="1679" y="1123"/>
                      <a:pt x="1679" y="1129"/>
                    </a:cubicBezTo>
                    <a:cubicBezTo>
                      <a:pt x="1685" y="1123"/>
                      <a:pt x="1685" y="1120"/>
                      <a:pt x="1683" y="1120"/>
                    </a:cubicBezTo>
                    <a:close/>
                    <a:moveTo>
                      <a:pt x="839" y="1"/>
                    </a:moveTo>
                    <a:cubicBezTo>
                      <a:pt x="831" y="1"/>
                      <a:pt x="822" y="4"/>
                      <a:pt x="822" y="10"/>
                    </a:cubicBezTo>
                    <a:cubicBezTo>
                      <a:pt x="714" y="581"/>
                      <a:pt x="429" y="1022"/>
                      <a:pt x="12" y="1093"/>
                    </a:cubicBezTo>
                    <a:lnTo>
                      <a:pt x="0" y="1117"/>
                    </a:lnTo>
                    <a:lnTo>
                      <a:pt x="0" y="1129"/>
                    </a:lnTo>
                    <a:lnTo>
                      <a:pt x="12" y="1129"/>
                    </a:lnTo>
                    <a:cubicBezTo>
                      <a:pt x="429" y="1200"/>
                      <a:pt x="726" y="1653"/>
                      <a:pt x="822" y="2212"/>
                    </a:cubicBezTo>
                    <a:cubicBezTo>
                      <a:pt x="822" y="2218"/>
                      <a:pt x="831" y="2221"/>
                      <a:pt x="839" y="2221"/>
                    </a:cubicBezTo>
                    <a:cubicBezTo>
                      <a:pt x="848" y="2221"/>
                      <a:pt x="857" y="2218"/>
                      <a:pt x="857" y="2212"/>
                    </a:cubicBezTo>
                    <a:cubicBezTo>
                      <a:pt x="965" y="1653"/>
                      <a:pt x="1250" y="1200"/>
                      <a:pt x="1679" y="1129"/>
                    </a:cubicBezTo>
                    <a:cubicBezTo>
                      <a:pt x="1679" y="1117"/>
                      <a:pt x="1679" y="1117"/>
                      <a:pt x="1667" y="1093"/>
                    </a:cubicBezTo>
                    <a:cubicBezTo>
                      <a:pt x="1250" y="1022"/>
                      <a:pt x="953" y="581"/>
                      <a:pt x="857" y="10"/>
                    </a:cubicBezTo>
                    <a:cubicBezTo>
                      <a:pt x="857" y="4"/>
                      <a:pt x="848" y="1"/>
                      <a:pt x="8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348;p45"/>
              <p:cNvSpPr/>
              <p:nvPr/>
            </p:nvSpPr>
            <p:spPr>
              <a:xfrm>
                <a:off x="8244877" y="1137267"/>
                <a:ext cx="94475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1" extrusionOk="0">
                    <a:moveTo>
                      <a:pt x="1298" y="0"/>
                    </a:moveTo>
                    <a:cubicBezTo>
                      <a:pt x="1280" y="0"/>
                      <a:pt x="1262" y="9"/>
                      <a:pt x="1262" y="27"/>
                    </a:cubicBezTo>
                    <a:cubicBezTo>
                      <a:pt x="1108" y="920"/>
                      <a:pt x="667" y="1598"/>
                      <a:pt x="12" y="1717"/>
                    </a:cubicBezTo>
                    <a:lnTo>
                      <a:pt x="0" y="1741"/>
                    </a:lnTo>
                    <a:lnTo>
                      <a:pt x="0" y="1753"/>
                    </a:lnTo>
                    <a:lnTo>
                      <a:pt x="12" y="1753"/>
                    </a:lnTo>
                    <a:cubicBezTo>
                      <a:pt x="667" y="1872"/>
                      <a:pt x="1108" y="2551"/>
                      <a:pt x="1262" y="3444"/>
                    </a:cubicBezTo>
                    <a:cubicBezTo>
                      <a:pt x="1262" y="3462"/>
                      <a:pt x="1280" y="3471"/>
                      <a:pt x="1298" y="3471"/>
                    </a:cubicBezTo>
                    <a:cubicBezTo>
                      <a:pt x="1316" y="3471"/>
                      <a:pt x="1334" y="3462"/>
                      <a:pt x="1334" y="3444"/>
                    </a:cubicBezTo>
                    <a:cubicBezTo>
                      <a:pt x="1489" y="2551"/>
                      <a:pt x="1929" y="1872"/>
                      <a:pt x="2584" y="1753"/>
                    </a:cubicBezTo>
                    <a:lnTo>
                      <a:pt x="2596" y="1753"/>
                    </a:lnTo>
                    <a:cubicBezTo>
                      <a:pt x="2596" y="1741"/>
                      <a:pt x="2596" y="1717"/>
                      <a:pt x="2584" y="1717"/>
                    </a:cubicBezTo>
                    <a:cubicBezTo>
                      <a:pt x="1929" y="1598"/>
                      <a:pt x="1489" y="920"/>
                      <a:pt x="1334" y="27"/>
                    </a:cubicBezTo>
                    <a:cubicBezTo>
                      <a:pt x="1334" y="9"/>
                      <a:pt x="1316" y="0"/>
                      <a:pt x="12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349;p45"/>
              <p:cNvSpPr/>
              <p:nvPr/>
            </p:nvSpPr>
            <p:spPr>
              <a:xfrm>
                <a:off x="8587213" y="679586"/>
                <a:ext cx="94475" cy="12635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2" extrusionOk="0">
                    <a:moveTo>
                      <a:pt x="1298" y="1"/>
                    </a:moveTo>
                    <a:cubicBezTo>
                      <a:pt x="1280" y="1"/>
                      <a:pt x="1262" y="10"/>
                      <a:pt x="1262" y="28"/>
                    </a:cubicBezTo>
                    <a:cubicBezTo>
                      <a:pt x="1108" y="921"/>
                      <a:pt x="667" y="1599"/>
                      <a:pt x="12" y="1718"/>
                    </a:cubicBezTo>
                    <a:lnTo>
                      <a:pt x="0" y="1742"/>
                    </a:lnTo>
                    <a:lnTo>
                      <a:pt x="0" y="1754"/>
                    </a:lnTo>
                    <a:lnTo>
                      <a:pt x="12" y="1754"/>
                    </a:lnTo>
                    <a:cubicBezTo>
                      <a:pt x="667" y="1873"/>
                      <a:pt x="1108" y="2552"/>
                      <a:pt x="1262" y="3445"/>
                    </a:cubicBezTo>
                    <a:cubicBezTo>
                      <a:pt x="1262" y="3463"/>
                      <a:pt x="1280" y="3472"/>
                      <a:pt x="1298" y="3472"/>
                    </a:cubicBezTo>
                    <a:cubicBezTo>
                      <a:pt x="1316" y="3472"/>
                      <a:pt x="1334" y="3463"/>
                      <a:pt x="1334" y="3445"/>
                    </a:cubicBezTo>
                    <a:cubicBezTo>
                      <a:pt x="1489" y="2552"/>
                      <a:pt x="1929" y="1873"/>
                      <a:pt x="2584" y="1754"/>
                    </a:cubicBezTo>
                    <a:lnTo>
                      <a:pt x="2596" y="1754"/>
                    </a:lnTo>
                    <a:cubicBezTo>
                      <a:pt x="2596" y="1718"/>
                      <a:pt x="2596" y="1718"/>
                      <a:pt x="2584" y="1718"/>
                    </a:cubicBezTo>
                    <a:cubicBezTo>
                      <a:pt x="1929" y="1599"/>
                      <a:pt x="1489" y="921"/>
                      <a:pt x="1334" y="28"/>
                    </a:cubicBezTo>
                    <a:cubicBezTo>
                      <a:pt x="1334" y="10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350;p45"/>
              <p:cNvSpPr/>
              <p:nvPr/>
            </p:nvSpPr>
            <p:spPr>
              <a:xfrm>
                <a:off x="8063784" y="854960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46" y="1"/>
                    </a:moveTo>
                    <a:cubicBezTo>
                      <a:pt x="834" y="1"/>
                      <a:pt x="822" y="7"/>
                      <a:pt x="822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22" y="2221"/>
                    </a:cubicBezTo>
                    <a:cubicBezTo>
                      <a:pt x="822" y="2227"/>
                      <a:pt x="834" y="2230"/>
                      <a:pt x="846" y="2230"/>
                    </a:cubicBezTo>
                    <a:cubicBezTo>
                      <a:pt x="858" y="2230"/>
                      <a:pt x="870" y="2227"/>
                      <a:pt x="870" y="2221"/>
                    </a:cubicBezTo>
                    <a:cubicBezTo>
                      <a:pt x="965" y="1650"/>
                      <a:pt x="1251" y="1209"/>
                      <a:pt x="1679" y="1126"/>
                    </a:cubicBezTo>
                    <a:cubicBezTo>
                      <a:pt x="1679" y="1114"/>
                      <a:pt x="1679" y="1114"/>
                      <a:pt x="1667" y="1102"/>
                    </a:cubicBezTo>
                    <a:cubicBezTo>
                      <a:pt x="1251" y="1031"/>
                      <a:pt x="953" y="578"/>
                      <a:pt x="870" y="19"/>
                    </a:cubicBezTo>
                    <a:cubicBezTo>
                      <a:pt x="870" y="7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351;p45"/>
              <p:cNvSpPr/>
              <p:nvPr/>
            </p:nvSpPr>
            <p:spPr>
              <a:xfrm>
                <a:off x="7989253" y="948124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7"/>
                      <a:pt x="810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10" y="2221"/>
                    </a:cubicBezTo>
                    <a:cubicBezTo>
                      <a:pt x="810" y="2227"/>
                      <a:pt x="822" y="2230"/>
                      <a:pt x="834" y="2230"/>
                    </a:cubicBezTo>
                    <a:cubicBezTo>
                      <a:pt x="846" y="2230"/>
                      <a:pt x="858" y="2227"/>
                      <a:pt x="858" y="2221"/>
                    </a:cubicBezTo>
                    <a:cubicBezTo>
                      <a:pt x="965" y="1650"/>
                      <a:pt x="1251" y="1209"/>
                      <a:pt x="1680" y="1126"/>
                    </a:cubicBezTo>
                    <a:cubicBezTo>
                      <a:pt x="1680" y="1114"/>
                      <a:pt x="1680" y="1114"/>
                      <a:pt x="1668" y="1102"/>
                    </a:cubicBezTo>
                    <a:cubicBezTo>
                      <a:pt x="1251" y="1031"/>
                      <a:pt x="953" y="578"/>
                      <a:pt x="858" y="19"/>
                    </a:cubicBezTo>
                    <a:cubicBezTo>
                      <a:pt x="858" y="7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1352;p45"/>
              <p:cNvSpPr/>
              <p:nvPr/>
            </p:nvSpPr>
            <p:spPr>
              <a:xfrm>
                <a:off x="6451063" y="860928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4"/>
                      <a:pt x="810" y="10"/>
                    </a:cubicBezTo>
                    <a:cubicBezTo>
                      <a:pt x="715" y="581"/>
                      <a:pt x="429" y="1022"/>
                      <a:pt x="12" y="1105"/>
                    </a:cubicBezTo>
                    <a:lnTo>
                      <a:pt x="1" y="1117"/>
                    </a:lnTo>
                    <a:lnTo>
                      <a:pt x="1" y="1129"/>
                    </a:lnTo>
                    <a:lnTo>
                      <a:pt x="12" y="1129"/>
                    </a:lnTo>
                    <a:cubicBezTo>
                      <a:pt x="429" y="1200"/>
                      <a:pt x="727" y="1653"/>
                      <a:pt x="810" y="2212"/>
                    </a:cubicBezTo>
                    <a:cubicBezTo>
                      <a:pt x="810" y="2224"/>
                      <a:pt x="822" y="2230"/>
                      <a:pt x="834" y="2230"/>
                    </a:cubicBezTo>
                    <a:cubicBezTo>
                      <a:pt x="846" y="2230"/>
                      <a:pt x="858" y="2224"/>
                      <a:pt x="858" y="2212"/>
                    </a:cubicBezTo>
                    <a:cubicBezTo>
                      <a:pt x="965" y="1653"/>
                      <a:pt x="1251" y="1200"/>
                      <a:pt x="1679" y="1129"/>
                    </a:cubicBezTo>
                    <a:cubicBezTo>
                      <a:pt x="1679" y="1117"/>
                      <a:pt x="1679" y="1117"/>
                      <a:pt x="1667" y="1105"/>
                    </a:cubicBezTo>
                    <a:cubicBezTo>
                      <a:pt x="1251" y="1022"/>
                      <a:pt x="953" y="581"/>
                      <a:pt x="858" y="10"/>
                    </a:cubicBezTo>
                    <a:cubicBezTo>
                      <a:pt x="858" y="4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1353;p45"/>
              <p:cNvSpPr/>
              <p:nvPr/>
            </p:nvSpPr>
            <p:spPr>
              <a:xfrm>
                <a:off x="6893010" y="1186129"/>
                <a:ext cx="94511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3471" extrusionOk="0">
                    <a:moveTo>
                      <a:pt x="1299" y="0"/>
                    </a:moveTo>
                    <a:cubicBezTo>
                      <a:pt x="1281" y="0"/>
                      <a:pt x="1263" y="9"/>
                      <a:pt x="1263" y="27"/>
                    </a:cubicBezTo>
                    <a:cubicBezTo>
                      <a:pt x="1108" y="920"/>
                      <a:pt x="668" y="1599"/>
                      <a:pt x="13" y="1718"/>
                    </a:cubicBezTo>
                    <a:lnTo>
                      <a:pt x="1" y="1718"/>
                    </a:lnTo>
                    <a:cubicBezTo>
                      <a:pt x="1" y="1730"/>
                      <a:pt x="13" y="1753"/>
                      <a:pt x="13" y="1753"/>
                    </a:cubicBezTo>
                    <a:cubicBezTo>
                      <a:pt x="668" y="1873"/>
                      <a:pt x="1108" y="2551"/>
                      <a:pt x="1263" y="3444"/>
                    </a:cubicBezTo>
                    <a:cubicBezTo>
                      <a:pt x="1263" y="3462"/>
                      <a:pt x="1281" y="3471"/>
                      <a:pt x="1299" y="3471"/>
                    </a:cubicBezTo>
                    <a:cubicBezTo>
                      <a:pt x="1317" y="3471"/>
                      <a:pt x="1334" y="3462"/>
                      <a:pt x="1334" y="3444"/>
                    </a:cubicBezTo>
                    <a:cubicBezTo>
                      <a:pt x="1489" y="2551"/>
                      <a:pt x="1930" y="1873"/>
                      <a:pt x="2585" y="1753"/>
                    </a:cubicBezTo>
                    <a:lnTo>
                      <a:pt x="2596" y="1730"/>
                    </a:lnTo>
                    <a:lnTo>
                      <a:pt x="2596" y="1718"/>
                    </a:lnTo>
                    <a:lnTo>
                      <a:pt x="2585" y="1718"/>
                    </a:lnTo>
                    <a:cubicBezTo>
                      <a:pt x="1930" y="1599"/>
                      <a:pt x="1489" y="920"/>
                      <a:pt x="1334" y="27"/>
                    </a:cubicBezTo>
                    <a:cubicBezTo>
                      <a:pt x="1334" y="9"/>
                      <a:pt x="1317" y="0"/>
                      <a:pt x="129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1354;p45"/>
              <p:cNvSpPr/>
              <p:nvPr/>
            </p:nvSpPr>
            <p:spPr>
              <a:xfrm>
                <a:off x="7167298" y="771767"/>
                <a:ext cx="94948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609" h="3466" extrusionOk="0">
                    <a:moveTo>
                      <a:pt x="1310" y="1"/>
                    </a:moveTo>
                    <a:cubicBezTo>
                      <a:pt x="1292" y="1"/>
                      <a:pt x="1275" y="7"/>
                      <a:pt x="1275" y="19"/>
                    </a:cubicBezTo>
                    <a:cubicBezTo>
                      <a:pt x="1120" y="912"/>
                      <a:pt x="679" y="1602"/>
                      <a:pt x="24" y="1721"/>
                    </a:cubicBezTo>
                    <a:lnTo>
                      <a:pt x="1" y="1721"/>
                    </a:lnTo>
                    <a:cubicBezTo>
                      <a:pt x="1" y="1733"/>
                      <a:pt x="24" y="1733"/>
                      <a:pt x="24" y="1745"/>
                    </a:cubicBezTo>
                    <a:cubicBezTo>
                      <a:pt x="679" y="1864"/>
                      <a:pt x="1120" y="2555"/>
                      <a:pt x="1275" y="3448"/>
                    </a:cubicBezTo>
                    <a:cubicBezTo>
                      <a:pt x="1275" y="3460"/>
                      <a:pt x="1292" y="3466"/>
                      <a:pt x="1310" y="3466"/>
                    </a:cubicBezTo>
                    <a:cubicBezTo>
                      <a:pt x="1328" y="3466"/>
                      <a:pt x="1346" y="3460"/>
                      <a:pt x="1346" y="3448"/>
                    </a:cubicBezTo>
                    <a:cubicBezTo>
                      <a:pt x="1489" y="2555"/>
                      <a:pt x="1941" y="1864"/>
                      <a:pt x="2596" y="1745"/>
                    </a:cubicBezTo>
                    <a:lnTo>
                      <a:pt x="2608" y="1733"/>
                    </a:lnTo>
                    <a:lnTo>
                      <a:pt x="2608" y="1721"/>
                    </a:lnTo>
                    <a:lnTo>
                      <a:pt x="2596" y="1721"/>
                    </a:lnTo>
                    <a:cubicBezTo>
                      <a:pt x="1941" y="1602"/>
                      <a:pt x="1489" y="912"/>
                      <a:pt x="1346" y="19"/>
                    </a:cubicBezTo>
                    <a:cubicBezTo>
                      <a:pt x="1346" y="7"/>
                      <a:pt x="1328" y="1"/>
                      <a:pt x="131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1355;p45"/>
              <p:cNvSpPr/>
              <p:nvPr/>
            </p:nvSpPr>
            <p:spPr>
              <a:xfrm>
                <a:off x="6831944" y="1076698"/>
                <a:ext cx="61540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2222" extrusionOk="0">
                    <a:moveTo>
                      <a:pt x="12" y="1093"/>
                    </a:moveTo>
                    <a:lnTo>
                      <a:pt x="12" y="1093"/>
                    </a:lnTo>
                    <a:cubicBezTo>
                      <a:pt x="0" y="1099"/>
                      <a:pt x="0" y="1102"/>
                      <a:pt x="3" y="1102"/>
                    </a:cubicBezTo>
                    <a:cubicBezTo>
                      <a:pt x="6" y="1102"/>
                      <a:pt x="12" y="1099"/>
                      <a:pt x="12" y="1093"/>
                    </a:cubicBezTo>
                    <a:close/>
                    <a:moveTo>
                      <a:pt x="845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26" y="570"/>
                      <a:pt x="441" y="1022"/>
                      <a:pt x="12" y="1093"/>
                    </a:cubicBezTo>
                    <a:cubicBezTo>
                      <a:pt x="12" y="1105"/>
                      <a:pt x="12" y="1129"/>
                      <a:pt x="24" y="1129"/>
                    </a:cubicBezTo>
                    <a:cubicBezTo>
                      <a:pt x="441" y="1201"/>
                      <a:pt x="738" y="1641"/>
                      <a:pt x="822" y="2213"/>
                    </a:cubicBezTo>
                    <a:cubicBezTo>
                      <a:pt x="822" y="2219"/>
                      <a:pt x="834" y="2221"/>
                      <a:pt x="845" y="2221"/>
                    </a:cubicBezTo>
                    <a:cubicBezTo>
                      <a:pt x="857" y="2221"/>
                      <a:pt x="869" y="2219"/>
                      <a:pt x="869" y="2213"/>
                    </a:cubicBezTo>
                    <a:cubicBezTo>
                      <a:pt x="976" y="1641"/>
                      <a:pt x="1262" y="1201"/>
                      <a:pt x="1679" y="1129"/>
                    </a:cubicBezTo>
                    <a:lnTo>
                      <a:pt x="1691" y="1105"/>
                    </a:lnTo>
                    <a:lnTo>
                      <a:pt x="1691" y="1093"/>
                    </a:lnTo>
                    <a:lnTo>
                      <a:pt x="1679" y="1093"/>
                    </a:lnTo>
                    <a:cubicBezTo>
                      <a:pt x="1262" y="1022"/>
                      <a:pt x="965" y="570"/>
                      <a:pt x="869" y="10"/>
                    </a:cubicBezTo>
                    <a:cubicBezTo>
                      <a:pt x="869" y="4"/>
                      <a:pt x="857" y="1"/>
                      <a:pt x="84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1356;p45"/>
              <p:cNvSpPr/>
              <p:nvPr/>
            </p:nvSpPr>
            <p:spPr>
              <a:xfrm>
                <a:off x="8111458" y="-3"/>
                <a:ext cx="61139" cy="80828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1" extrusionOk="0">
                    <a:moveTo>
                      <a:pt x="846" y="0"/>
                    </a:moveTo>
                    <a:cubicBezTo>
                      <a:pt x="834" y="0"/>
                      <a:pt x="822" y="3"/>
                      <a:pt x="822" y="9"/>
                    </a:cubicBezTo>
                    <a:cubicBezTo>
                      <a:pt x="715" y="569"/>
                      <a:pt x="429" y="1021"/>
                      <a:pt x="12" y="1092"/>
                    </a:cubicBezTo>
                    <a:lnTo>
                      <a:pt x="0" y="1104"/>
                    </a:lnTo>
                    <a:lnTo>
                      <a:pt x="0" y="1128"/>
                    </a:lnTo>
                    <a:lnTo>
                      <a:pt x="12" y="1128"/>
                    </a:lnTo>
                    <a:cubicBezTo>
                      <a:pt x="429" y="1200"/>
                      <a:pt x="727" y="1640"/>
                      <a:pt x="822" y="2212"/>
                    </a:cubicBezTo>
                    <a:cubicBezTo>
                      <a:pt x="822" y="2218"/>
                      <a:pt x="834" y="2221"/>
                      <a:pt x="846" y="2221"/>
                    </a:cubicBezTo>
                    <a:cubicBezTo>
                      <a:pt x="858" y="2221"/>
                      <a:pt x="869" y="2218"/>
                      <a:pt x="869" y="2212"/>
                    </a:cubicBezTo>
                    <a:cubicBezTo>
                      <a:pt x="965" y="1640"/>
                      <a:pt x="1250" y="1200"/>
                      <a:pt x="1679" y="1128"/>
                    </a:cubicBezTo>
                    <a:cubicBezTo>
                      <a:pt x="1679" y="1104"/>
                      <a:pt x="1679" y="1104"/>
                      <a:pt x="1667" y="1092"/>
                    </a:cubicBezTo>
                    <a:cubicBezTo>
                      <a:pt x="1250" y="1021"/>
                      <a:pt x="953" y="569"/>
                      <a:pt x="869" y="9"/>
                    </a:cubicBezTo>
                    <a:cubicBezTo>
                      <a:pt x="869" y="3"/>
                      <a:pt x="858" y="0"/>
                      <a:pt x="84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" name="Google Shape;1357;p45"/>
            <p:cNvSpPr/>
            <p:nvPr/>
          </p:nvSpPr>
          <p:spPr>
            <a:xfrm>
              <a:off x="2952798" y="3644609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58;p45"/>
            <p:cNvSpPr/>
            <p:nvPr/>
          </p:nvSpPr>
          <p:spPr>
            <a:xfrm>
              <a:off x="3281512" y="3881244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59;p45"/>
            <p:cNvSpPr/>
            <p:nvPr/>
          </p:nvSpPr>
          <p:spPr>
            <a:xfrm>
              <a:off x="4304744" y="3756579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360;p45"/>
            <p:cNvSpPr/>
            <p:nvPr/>
          </p:nvSpPr>
          <p:spPr>
            <a:xfrm>
              <a:off x="7374392" y="1239311"/>
              <a:ext cx="151866" cy="203053"/>
            </a:xfrm>
            <a:custGeom>
              <a:avLst/>
              <a:gdLst/>
              <a:ahLst/>
              <a:cxnLst/>
              <a:rect l="l" t="t" r="r" b="b"/>
              <a:pathLst>
                <a:path w="2596" h="3471" extrusionOk="0">
                  <a:moveTo>
                    <a:pt x="1298" y="0"/>
                  </a:moveTo>
                  <a:cubicBezTo>
                    <a:pt x="1280" y="0"/>
                    <a:pt x="1262" y="9"/>
                    <a:pt x="1262" y="27"/>
                  </a:cubicBezTo>
                  <a:cubicBezTo>
                    <a:pt x="1108" y="920"/>
                    <a:pt x="667" y="1598"/>
                    <a:pt x="12" y="1717"/>
                  </a:cubicBezTo>
                  <a:lnTo>
                    <a:pt x="0" y="1741"/>
                  </a:lnTo>
                  <a:lnTo>
                    <a:pt x="0" y="1753"/>
                  </a:lnTo>
                  <a:lnTo>
                    <a:pt x="12" y="1753"/>
                  </a:lnTo>
                  <a:cubicBezTo>
                    <a:pt x="667" y="1872"/>
                    <a:pt x="1108" y="2551"/>
                    <a:pt x="1262" y="3444"/>
                  </a:cubicBezTo>
                  <a:cubicBezTo>
                    <a:pt x="1262" y="3462"/>
                    <a:pt x="1280" y="3471"/>
                    <a:pt x="1298" y="3471"/>
                  </a:cubicBezTo>
                  <a:cubicBezTo>
                    <a:pt x="1316" y="3471"/>
                    <a:pt x="1334" y="3462"/>
                    <a:pt x="1334" y="3444"/>
                  </a:cubicBezTo>
                  <a:cubicBezTo>
                    <a:pt x="1489" y="2551"/>
                    <a:pt x="1929" y="1872"/>
                    <a:pt x="2584" y="1753"/>
                  </a:cubicBezTo>
                  <a:lnTo>
                    <a:pt x="2596" y="1753"/>
                  </a:lnTo>
                  <a:cubicBezTo>
                    <a:pt x="2596" y="1741"/>
                    <a:pt x="2596" y="1717"/>
                    <a:pt x="2584" y="1717"/>
                  </a:cubicBezTo>
                  <a:cubicBezTo>
                    <a:pt x="1929" y="1598"/>
                    <a:pt x="1489" y="920"/>
                    <a:pt x="1334" y="27"/>
                  </a:cubicBezTo>
                  <a:cubicBezTo>
                    <a:pt x="1334" y="9"/>
                    <a:pt x="1316" y="0"/>
                    <a:pt x="12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61;p45"/>
            <p:cNvSpPr/>
            <p:nvPr/>
          </p:nvSpPr>
          <p:spPr>
            <a:xfrm>
              <a:off x="7924647" y="2223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62;p45"/>
            <p:cNvSpPr/>
            <p:nvPr/>
          </p:nvSpPr>
          <p:spPr>
            <a:xfrm>
              <a:off x="7526200" y="1488289"/>
              <a:ext cx="98982" cy="129928"/>
            </a:xfrm>
            <a:custGeom>
              <a:avLst/>
              <a:gdLst/>
              <a:ahLst/>
              <a:cxnLst/>
              <a:rect l="l" t="t" r="r" b="b"/>
              <a:pathLst>
                <a:path w="1692" h="2221" extrusionOk="0">
                  <a:moveTo>
                    <a:pt x="846" y="0"/>
                  </a:moveTo>
                  <a:cubicBezTo>
                    <a:pt x="834" y="0"/>
                    <a:pt x="823" y="3"/>
                    <a:pt x="823" y="9"/>
                  </a:cubicBezTo>
                  <a:cubicBezTo>
                    <a:pt x="715" y="581"/>
                    <a:pt x="442" y="1021"/>
                    <a:pt x="25" y="1093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25" y="1129"/>
                  </a:lnTo>
                  <a:cubicBezTo>
                    <a:pt x="442" y="1200"/>
                    <a:pt x="739" y="1652"/>
                    <a:pt x="823" y="2212"/>
                  </a:cubicBezTo>
                  <a:cubicBezTo>
                    <a:pt x="823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77" y="1652"/>
                    <a:pt x="1251" y="1200"/>
                    <a:pt x="1692" y="1129"/>
                  </a:cubicBezTo>
                  <a:cubicBezTo>
                    <a:pt x="1692" y="1117"/>
                    <a:pt x="1668" y="1117"/>
                    <a:pt x="1668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63;p45"/>
            <p:cNvSpPr/>
            <p:nvPr/>
          </p:nvSpPr>
          <p:spPr>
            <a:xfrm>
              <a:off x="7083235" y="504252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46" y="1"/>
                  </a:moveTo>
                  <a:cubicBezTo>
                    <a:pt x="834" y="1"/>
                    <a:pt x="822" y="7"/>
                    <a:pt x="822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22" y="2221"/>
                  </a:cubicBezTo>
                  <a:cubicBezTo>
                    <a:pt x="822" y="2227"/>
                    <a:pt x="834" y="2230"/>
                    <a:pt x="846" y="2230"/>
                  </a:cubicBezTo>
                  <a:cubicBezTo>
                    <a:pt x="858" y="2230"/>
                    <a:pt x="870" y="2227"/>
                    <a:pt x="870" y="2221"/>
                  </a:cubicBezTo>
                  <a:cubicBezTo>
                    <a:pt x="965" y="1650"/>
                    <a:pt x="1251" y="1209"/>
                    <a:pt x="1679" y="1126"/>
                  </a:cubicBezTo>
                  <a:cubicBezTo>
                    <a:pt x="1679" y="1114"/>
                    <a:pt x="1679" y="1114"/>
                    <a:pt x="1667" y="1102"/>
                  </a:cubicBezTo>
                  <a:cubicBezTo>
                    <a:pt x="1251" y="1031"/>
                    <a:pt x="953" y="578"/>
                    <a:pt x="870" y="19"/>
                  </a:cubicBezTo>
                  <a:cubicBezTo>
                    <a:pt x="870" y="7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364;p45"/>
            <p:cNvSpPr/>
            <p:nvPr/>
          </p:nvSpPr>
          <p:spPr>
            <a:xfrm>
              <a:off x="6963425" y="654013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7"/>
                    <a:pt x="810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10" y="2221"/>
                  </a:cubicBezTo>
                  <a:cubicBezTo>
                    <a:pt x="810" y="2227"/>
                    <a:pt x="822" y="2230"/>
                    <a:pt x="834" y="2230"/>
                  </a:cubicBezTo>
                  <a:cubicBezTo>
                    <a:pt x="846" y="2230"/>
                    <a:pt x="858" y="2227"/>
                    <a:pt x="858" y="2221"/>
                  </a:cubicBezTo>
                  <a:cubicBezTo>
                    <a:pt x="965" y="1650"/>
                    <a:pt x="1251" y="1209"/>
                    <a:pt x="1680" y="1126"/>
                  </a:cubicBezTo>
                  <a:cubicBezTo>
                    <a:pt x="1680" y="1114"/>
                    <a:pt x="1680" y="1114"/>
                    <a:pt x="1668" y="1102"/>
                  </a:cubicBezTo>
                  <a:cubicBezTo>
                    <a:pt x="1251" y="1031"/>
                    <a:pt x="953" y="578"/>
                    <a:pt x="858" y="19"/>
                  </a:cubicBezTo>
                  <a:cubicBezTo>
                    <a:pt x="858" y="7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5;p45"/>
            <p:cNvSpPr/>
            <p:nvPr/>
          </p:nvSpPr>
          <p:spPr>
            <a:xfrm>
              <a:off x="6420131" y="1422827"/>
              <a:ext cx="98280" cy="130455"/>
            </a:xfrm>
            <a:custGeom>
              <a:avLst/>
              <a:gdLst/>
              <a:ahLst/>
              <a:cxnLst/>
              <a:rect l="l" t="t" r="r" b="b"/>
              <a:pathLst>
                <a:path w="1680" h="2230" extrusionOk="0">
                  <a:moveTo>
                    <a:pt x="834" y="0"/>
                  </a:moveTo>
                  <a:cubicBezTo>
                    <a:pt x="822" y="0"/>
                    <a:pt x="810" y="3"/>
                    <a:pt x="810" y="9"/>
                  </a:cubicBezTo>
                  <a:cubicBezTo>
                    <a:pt x="715" y="581"/>
                    <a:pt x="429" y="1021"/>
                    <a:pt x="13" y="1105"/>
                  </a:cubicBezTo>
                  <a:lnTo>
                    <a:pt x="1" y="1117"/>
                  </a:lnTo>
                  <a:lnTo>
                    <a:pt x="1" y="1128"/>
                  </a:lnTo>
                  <a:lnTo>
                    <a:pt x="13" y="1128"/>
                  </a:lnTo>
                  <a:cubicBezTo>
                    <a:pt x="429" y="1200"/>
                    <a:pt x="727" y="1652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2"/>
                    <a:pt x="1251" y="1200"/>
                    <a:pt x="1680" y="1128"/>
                  </a:cubicBezTo>
                  <a:cubicBezTo>
                    <a:pt x="1680" y="1117"/>
                    <a:pt x="1680" y="1117"/>
                    <a:pt x="1668" y="1105"/>
                  </a:cubicBezTo>
                  <a:cubicBezTo>
                    <a:pt x="1251" y="1021"/>
                    <a:pt x="953" y="581"/>
                    <a:pt x="858" y="9"/>
                  </a:cubicBezTo>
                  <a:cubicBezTo>
                    <a:pt x="858" y="3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66;p45"/>
            <p:cNvSpPr/>
            <p:nvPr/>
          </p:nvSpPr>
          <p:spPr>
            <a:xfrm>
              <a:off x="4490785" y="513846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12" y="1105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12" y="1129"/>
                  </a:lnTo>
                  <a:cubicBezTo>
                    <a:pt x="429" y="1200"/>
                    <a:pt x="727" y="1653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3"/>
                    <a:pt x="1251" y="1200"/>
                    <a:pt x="1679" y="1129"/>
                  </a:cubicBezTo>
                  <a:cubicBezTo>
                    <a:pt x="1679" y="1117"/>
                    <a:pt x="1679" y="1117"/>
                    <a:pt x="1667" y="1105"/>
                  </a:cubicBez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67;p45"/>
            <p:cNvSpPr/>
            <p:nvPr/>
          </p:nvSpPr>
          <p:spPr>
            <a:xfrm>
              <a:off x="7121552" y="1638050"/>
              <a:ext cx="98280" cy="129928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81"/>
                    <a:pt x="429" y="1021"/>
                    <a:pt x="12" y="1093"/>
                  </a:cubicBezTo>
                  <a:lnTo>
                    <a:pt x="0" y="1117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52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65" y="1652"/>
                    <a:pt x="1251" y="1200"/>
                    <a:pt x="1679" y="1128"/>
                  </a:cubicBezTo>
                  <a:cubicBezTo>
                    <a:pt x="1679" y="1117"/>
                    <a:pt x="1667" y="1117"/>
                    <a:pt x="1667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8;p45"/>
            <p:cNvSpPr/>
            <p:nvPr/>
          </p:nvSpPr>
          <p:spPr>
            <a:xfrm>
              <a:off x="5201215" y="1036606"/>
              <a:ext cx="151925" cy="203053"/>
            </a:xfrm>
            <a:custGeom>
              <a:avLst/>
              <a:gdLst/>
              <a:ahLst/>
              <a:cxnLst/>
              <a:rect l="l" t="t" r="r" b="b"/>
              <a:pathLst>
                <a:path w="2597" h="3471" extrusionOk="0">
                  <a:moveTo>
                    <a:pt x="1299" y="0"/>
                  </a:moveTo>
                  <a:cubicBezTo>
                    <a:pt x="1281" y="0"/>
                    <a:pt x="1263" y="9"/>
                    <a:pt x="1263" y="27"/>
                  </a:cubicBezTo>
                  <a:cubicBezTo>
                    <a:pt x="1108" y="920"/>
                    <a:pt x="668" y="1599"/>
                    <a:pt x="13" y="1718"/>
                  </a:cubicBezTo>
                  <a:lnTo>
                    <a:pt x="1" y="1718"/>
                  </a:lnTo>
                  <a:cubicBezTo>
                    <a:pt x="1" y="1730"/>
                    <a:pt x="13" y="1753"/>
                    <a:pt x="13" y="1753"/>
                  </a:cubicBezTo>
                  <a:cubicBezTo>
                    <a:pt x="668" y="1873"/>
                    <a:pt x="1108" y="2551"/>
                    <a:pt x="1263" y="3444"/>
                  </a:cubicBezTo>
                  <a:cubicBezTo>
                    <a:pt x="1263" y="3462"/>
                    <a:pt x="1281" y="3471"/>
                    <a:pt x="1299" y="3471"/>
                  </a:cubicBezTo>
                  <a:cubicBezTo>
                    <a:pt x="1317" y="3471"/>
                    <a:pt x="1334" y="3462"/>
                    <a:pt x="1334" y="3444"/>
                  </a:cubicBezTo>
                  <a:cubicBezTo>
                    <a:pt x="1489" y="2551"/>
                    <a:pt x="1930" y="1873"/>
                    <a:pt x="2585" y="1753"/>
                  </a:cubicBezTo>
                  <a:lnTo>
                    <a:pt x="2596" y="1730"/>
                  </a:lnTo>
                  <a:lnTo>
                    <a:pt x="2596" y="1718"/>
                  </a:lnTo>
                  <a:lnTo>
                    <a:pt x="2585" y="1718"/>
                  </a:lnTo>
                  <a:cubicBezTo>
                    <a:pt x="1930" y="1599"/>
                    <a:pt x="1489" y="920"/>
                    <a:pt x="1334" y="27"/>
                  </a:cubicBezTo>
                  <a:cubicBezTo>
                    <a:pt x="1334" y="9"/>
                    <a:pt x="1317" y="0"/>
                    <a:pt x="12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9;p45"/>
            <p:cNvSpPr/>
            <p:nvPr/>
          </p:nvSpPr>
          <p:spPr>
            <a:xfrm>
              <a:off x="5642133" y="3705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70;p45"/>
            <p:cNvSpPr/>
            <p:nvPr/>
          </p:nvSpPr>
          <p:spPr>
            <a:xfrm>
              <a:off x="5103051" y="860695"/>
              <a:ext cx="98924" cy="129987"/>
            </a:xfrm>
            <a:custGeom>
              <a:avLst/>
              <a:gdLst/>
              <a:ahLst/>
              <a:cxnLst/>
              <a:rect l="l" t="t" r="r" b="b"/>
              <a:pathLst>
                <a:path w="1691" h="2222" extrusionOk="0">
                  <a:moveTo>
                    <a:pt x="12" y="1093"/>
                  </a:moveTo>
                  <a:lnTo>
                    <a:pt x="12" y="1093"/>
                  </a:lnTo>
                  <a:cubicBezTo>
                    <a:pt x="0" y="1099"/>
                    <a:pt x="0" y="1102"/>
                    <a:pt x="3" y="1102"/>
                  </a:cubicBezTo>
                  <a:cubicBezTo>
                    <a:pt x="6" y="1102"/>
                    <a:pt x="12" y="1099"/>
                    <a:pt x="12" y="1093"/>
                  </a:cubicBezTo>
                  <a:close/>
                  <a:moveTo>
                    <a:pt x="845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26" y="570"/>
                    <a:pt x="441" y="1022"/>
                    <a:pt x="12" y="1093"/>
                  </a:cubicBezTo>
                  <a:cubicBezTo>
                    <a:pt x="12" y="1105"/>
                    <a:pt x="12" y="1129"/>
                    <a:pt x="24" y="1129"/>
                  </a:cubicBezTo>
                  <a:cubicBezTo>
                    <a:pt x="441" y="1201"/>
                    <a:pt x="738" y="1641"/>
                    <a:pt x="822" y="2213"/>
                  </a:cubicBezTo>
                  <a:cubicBezTo>
                    <a:pt x="822" y="2219"/>
                    <a:pt x="834" y="2221"/>
                    <a:pt x="845" y="2221"/>
                  </a:cubicBezTo>
                  <a:cubicBezTo>
                    <a:pt x="857" y="2221"/>
                    <a:pt x="869" y="2219"/>
                    <a:pt x="869" y="2213"/>
                  </a:cubicBezTo>
                  <a:cubicBezTo>
                    <a:pt x="976" y="1641"/>
                    <a:pt x="1262" y="1201"/>
                    <a:pt x="1679" y="1129"/>
                  </a:cubicBezTo>
                  <a:lnTo>
                    <a:pt x="1691" y="1105"/>
                  </a:lnTo>
                  <a:lnTo>
                    <a:pt x="1691" y="1093"/>
                  </a:lnTo>
                  <a:lnTo>
                    <a:pt x="1679" y="1093"/>
                  </a:lnTo>
                  <a:cubicBezTo>
                    <a:pt x="1262" y="1022"/>
                    <a:pt x="965" y="570"/>
                    <a:pt x="869" y="10"/>
                  </a:cubicBezTo>
                  <a:cubicBezTo>
                    <a:pt x="869" y="4"/>
                    <a:pt x="857" y="1"/>
                    <a:pt x="8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71;p45"/>
            <p:cNvSpPr/>
            <p:nvPr/>
          </p:nvSpPr>
          <p:spPr>
            <a:xfrm>
              <a:off x="4572005" y="160020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0" y="1093"/>
                  </a:cubicBezTo>
                  <a:cubicBezTo>
                    <a:pt x="0" y="1117"/>
                    <a:pt x="0" y="1117"/>
                    <a:pt x="12" y="1129"/>
                  </a:cubicBezTo>
                  <a:cubicBezTo>
                    <a:pt x="429" y="1201"/>
                    <a:pt x="727" y="1653"/>
                    <a:pt x="810" y="2213"/>
                  </a:cubicBezTo>
                  <a:cubicBezTo>
                    <a:pt x="810" y="2218"/>
                    <a:pt x="822" y="2221"/>
                    <a:pt x="834" y="2221"/>
                  </a:cubicBezTo>
                  <a:cubicBezTo>
                    <a:pt x="846" y="2221"/>
                    <a:pt x="858" y="2218"/>
                    <a:pt x="858" y="2213"/>
                  </a:cubicBezTo>
                  <a:cubicBezTo>
                    <a:pt x="965" y="1653"/>
                    <a:pt x="1251" y="1201"/>
                    <a:pt x="1667" y="1129"/>
                  </a:cubicBezTo>
                  <a:lnTo>
                    <a:pt x="1679" y="1117"/>
                  </a:lnTo>
                  <a:lnTo>
                    <a:pt x="1679" y="1093"/>
                  </a:lnTo>
                  <a:lnTo>
                    <a:pt x="1667" y="1093"/>
                  </a:ln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72;p45"/>
            <p:cNvSpPr/>
            <p:nvPr/>
          </p:nvSpPr>
          <p:spPr>
            <a:xfrm>
              <a:off x="4392495" y="3606175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" name="Google Shape;1375;p45"/>
          <p:cNvSpPr/>
          <p:nvPr/>
        </p:nvSpPr>
        <p:spPr>
          <a:xfrm>
            <a:off x="865900" y="3557900"/>
            <a:ext cx="3015700" cy="1140743"/>
          </a:xfrm>
          <a:custGeom>
            <a:avLst/>
            <a:gdLst/>
            <a:ahLst/>
            <a:cxnLst/>
            <a:rect l="l" t="t" r="r" b="b"/>
            <a:pathLst>
              <a:path w="53924" h="20395" extrusionOk="0">
                <a:moveTo>
                  <a:pt x="23046" y="1"/>
                </a:moveTo>
                <a:cubicBezTo>
                  <a:pt x="16143" y="1"/>
                  <a:pt x="14674" y="8620"/>
                  <a:pt x="14674" y="8620"/>
                </a:cubicBezTo>
                <a:cubicBezTo>
                  <a:pt x="14674" y="8620"/>
                  <a:pt x="13357" y="7911"/>
                  <a:pt x="11747" y="7911"/>
                </a:cubicBezTo>
                <a:cubicBezTo>
                  <a:pt x="10138" y="7911"/>
                  <a:pt x="8237" y="8620"/>
                  <a:pt x="7069" y="11455"/>
                </a:cubicBezTo>
                <a:cubicBezTo>
                  <a:pt x="6595" y="10981"/>
                  <a:pt x="5682" y="10750"/>
                  <a:pt x="4688" y="10750"/>
                </a:cubicBezTo>
                <a:cubicBezTo>
                  <a:pt x="2535" y="10750"/>
                  <a:pt x="1" y="11836"/>
                  <a:pt x="731" y="13890"/>
                </a:cubicBezTo>
                <a:cubicBezTo>
                  <a:pt x="1426" y="15907"/>
                  <a:pt x="4182" y="16238"/>
                  <a:pt x="5917" y="16238"/>
                </a:cubicBezTo>
                <a:cubicBezTo>
                  <a:pt x="6765" y="16238"/>
                  <a:pt x="7369" y="16158"/>
                  <a:pt x="7369" y="16158"/>
                </a:cubicBezTo>
                <a:cubicBezTo>
                  <a:pt x="7369" y="16158"/>
                  <a:pt x="7936" y="17860"/>
                  <a:pt x="9771" y="17926"/>
                </a:cubicBezTo>
                <a:cubicBezTo>
                  <a:pt x="9861" y="17933"/>
                  <a:pt x="9950" y="17936"/>
                  <a:pt x="10038" y="17936"/>
                </a:cubicBezTo>
                <a:cubicBezTo>
                  <a:pt x="11784" y="17936"/>
                  <a:pt x="12873" y="16726"/>
                  <a:pt x="12873" y="16726"/>
                </a:cubicBezTo>
                <a:cubicBezTo>
                  <a:pt x="12873" y="16726"/>
                  <a:pt x="15075" y="20395"/>
                  <a:pt x="21379" y="20395"/>
                </a:cubicBezTo>
                <a:cubicBezTo>
                  <a:pt x="29252" y="20395"/>
                  <a:pt x="30352" y="17393"/>
                  <a:pt x="30352" y="17393"/>
                </a:cubicBezTo>
                <a:cubicBezTo>
                  <a:pt x="30352" y="17393"/>
                  <a:pt x="33161" y="19800"/>
                  <a:pt x="36551" y="19800"/>
                </a:cubicBezTo>
                <a:cubicBezTo>
                  <a:pt x="36946" y="19800"/>
                  <a:pt x="37350" y="19768"/>
                  <a:pt x="37758" y="19694"/>
                </a:cubicBezTo>
                <a:cubicBezTo>
                  <a:pt x="43628" y="18727"/>
                  <a:pt x="44696" y="16025"/>
                  <a:pt x="44696" y="16025"/>
                </a:cubicBezTo>
                <a:cubicBezTo>
                  <a:pt x="45305" y="16586"/>
                  <a:pt x="46788" y="16888"/>
                  <a:pt x="48338" y="16888"/>
                </a:cubicBezTo>
                <a:cubicBezTo>
                  <a:pt x="51029" y="16888"/>
                  <a:pt x="53923" y="15977"/>
                  <a:pt x="52802" y="13924"/>
                </a:cubicBezTo>
                <a:cubicBezTo>
                  <a:pt x="51858" y="12161"/>
                  <a:pt x="49990" y="11747"/>
                  <a:pt x="48478" y="11747"/>
                </a:cubicBezTo>
                <a:cubicBezTo>
                  <a:pt x="47959" y="11747"/>
                  <a:pt x="47481" y="11796"/>
                  <a:pt x="47098" y="11855"/>
                </a:cubicBezTo>
                <a:cubicBezTo>
                  <a:pt x="46531" y="11889"/>
                  <a:pt x="46197" y="12022"/>
                  <a:pt x="46197" y="12022"/>
                </a:cubicBezTo>
                <a:cubicBezTo>
                  <a:pt x="46197" y="12022"/>
                  <a:pt x="45096" y="8286"/>
                  <a:pt x="42061" y="8053"/>
                </a:cubicBezTo>
                <a:cubicBezTo>
                  <a:pt x="41660" y="8027"/>
                  <a:pt x="41292" y="8015"/>
                  <a:pt x="40953" y="8015"/>
                </a:cubicBezTo>
                <a:cubicBezTo>
                  <a:pt x="38241" y="8015"/>
                  <a:pt x="37424" y="8753"/>
                  <a:pt x="37424" y="8753"/>
                </a:cubicBezTo>
                <a:cubicBezTo>
                  <a:pt x="37424" y="8753"/>
                  <a:pt x="36757" y="6618"/>
                  <a:pt x="34956" y="6385"/>
                </a:cubicBezTo>
                <a:cubicBezTo>
                  <a:pt x="34844" y="6373"/>
                  <a:pt x="34733" y="6367"/>
                  <a:pt x="34623" y="6367"/>
                </a:cubicBezTo>
                <a:cubicBezTo>
                  <a:pt x="33212" y="6367"/>
                  <a:pt x="31920" y="7285"/>
                  <a:pt x="31920" y="7285"/>
                </a:cubicBezTo>
                <a:cubicBezTo>
                  <a:pt x="31920" y="7285"/>
                  <a:pt x="30753" y="381"/>
                  <a:pt x="23514" y="14"/>
                </a:cubicBezTo>
                <a:cubicBezTo>
                  <a:pt x="23355" y="5"/>
                  <a:pt x="23199" y="1"/>
                  <a:pt x="230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8" name="Google Shape;1343;p45"/>
          <p:cNvGrpSpPr/>
          <p:nvPr/>
        </p:nvGrpSpPr>
        <p:grpSpPr>
          <a:xfrm>
            <a:off x="-542102" y="1828037"/>
            <a:ext cx="8528828" cy="4908975"/>
            <a:chOff x="-452315" y="222338"/>
            <a:chExt cx="8528828" cy="4908975"/>
          </a:xfrm>
        </p:grpSpPr>
        <p:grpSp>
          <p:nvGrpSpPr>
            <p:cNvPr id="39" name="Google Shape;1344;p45"/>
            <p:cNvGrpSpPr/>
            <p:nvPr/>
          </p:nvGrpSpPr>
          <p:grpSpPr>
            <a:xfrm>
              <a:off x="-452315" y="3021550"/>
              <a:ext cx="3585731" cy="2109764"/>
              <a:chOff x="6451063" y="-3"/>
              <a:chExt cx="2230626" cy="1312450"/>
            </a:xfrm>
          </p:grpSpPr>
          <p:sp>
            <p:nvSpPr>
              <p:cNvPr id="56" name="Google Shape;1345;p45"/>
              <p:cNvSpPr/>
              <p:nvPr/>
            </p:nvSpPr>
            <p:spPr>
              <a:xfrm>
                <a:off x="7215845" y="23907"/>
                <a:ext cx="94475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66" extrusionOk="0">
                    <a:moveTo>
                      <a:pt x="1298" y="1"/>
                    </a:moveTo>
                    <a:cubicBezTo>
                      <a:pt x="1280" y="1"/>
                      <a:pt x="1262" y="7"/>
                      <a:pt x="1262" y="19"/>
                    </a:cubicBezTo>
                    <a:cubicBezTo>
                      <a:pt x="1107" y="912"/>
                      <a:pt x="667" y="1602"/>
                      <a:pt x="12" y="1721"/>
                    </a:cubicBezTo>
                    <a:lnTo>
                      <a:pt x="0" y="1733"/>
                    </a:lnTo>
                    <a:lnTo>
                      <a:pt x="0" y="1745"/>
                    </a:lnTo>
                    <a:lnTo>
                      <a:pt x="12" y="1745"/>
                    </a:lnTo>
                    <a:cubicBezTo>
                      <a:pt x="667" y="1864"/>
                      <a:pt x="1107" y="2555"/>
                      <a:pt x="1262" y="3448"/>
                    </a:cubicBezTo>
                    <a:cubicBezTo>
                      <a:pt x="1262" y="3460"/>
                      <a:pt x="1280" y="3466"/>
                      <a:pt x="1298" y="3466"/>
                    </a:cubicBezTo>
                    <a:cubicBezTo>
                      <a:pt x="1316" y="3466"/>
                      <a:pt x="1334" y="3460"/>
                      <a:pt x="1334" y="3448"/>
                    </a:cubicBezTo>
                    <a:cubicBezTo>
                      <a:pt x="1488" y="2555"/>
                      <a:pt x="1929" y="1864"/>
                      <a:pt x="2584" y="1745"/>
                    </a:cubicBezTo>
                    <a:lnTo>
                      <a:pt x="2596" y="1745"/>
                    </a:lnTo>
                    <a:cubicBezTo>
                      <a:pt x="2596" y="1733"/>
                      <a:pt x="2584" y="1733"/>
                      <a:pt x="2584" y="1721"/>
                    </a:cubicBezTo>
                    <a:cubicBezTo>
                      <a:pt x="1929" y="1602"/>
                      <a:pt x="1488" y="912"/>
                      <a:pt x="1334" y="19"/>
                    </a:cubicBezTo>
                    <a:cubicBezTo>
                      <a:pt x="1334" y="7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346;p45"/>
              <p:cNvSpPr/>
              <p:nvPr/>
            </p:nvSpPr>
            <p:spPr>
              <a:xfrm>
                <a:off x="7420333" y="171114"/>
                <a:ext cx="61139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2" extrusionOk="0">
                    <a:moveTo>
                      <a:pt x="846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15" y="569"/>
                      <a:pt x="429" y="1022"/>
                      <a:pt x="13" y="1093"/>
                    </a:cubicBezTo>
                    <a:lnTo>
                      <a:pt x="1" y="1105"/>
                    </a:lnTo>
                    <a:lnTo>
                      <a:pt x="1" y="1129"/>
                    </a:lnTo>
                    <a:lnTo>
                      <a:pt x="13" y="1129"/>
                    </a:lnTo>
                    <a:cubicBezTo>
                      <a:pt x="429" y="1201"/>
                      <a:pt x="727" y="1641"/>
                      <a:pt x="822" y="2213"/>
                    </a:cubicBezTo>
                    <a:cubicBezTo>
                      <a:pt x="822" y="2219"/>
                      <a:pt x="834" y="2221"/>
                      <a:pt x="846" y="2221"/>
                    </a:cubicBezTo>
                    <a:cubicBezTo>
                      <a:pt x="858" y="2221"/>
                      <a:pt x="870" y="2219"/>
                      <a:pt x="870" y="2213"/>
                    </a:cubicBezTo>
                    <a:cubicBezTo>
                      <a:pt x="965" y="1641"/>
                      <a:pt x="1251" y="1201"/>
                      <a:pt x="1680" y="1129"/>
                    </a:cubicBezTo>
                    <a:cubicBezTo>
                      <a:pt x="1680" y="1105"/>
                      <a:pt x="1680" y="1105"/>
                      <a:pt x="1668" y="1093"/>
                    </a:cubicBezTo>
                    <a:cubicBezTo>
                      <a:pt x="1251" y="1022"/>
                      <a:pt x="953" y="569"/>
                      <a:pt x="870" y="10"/>
                    </a:cubicBezTo>
                    <a:cubicBezTo>
                      <a:pt x="870" y="4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347;p45"/>
              <p:cNvSpPr/>
              <p:nvPr/>
            </p:nvSpPr>
            <p:spPr>
              <a:xfrm>
                <a:off x="8056869" y="93562"/>
                <a:ext cx="61321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222" extrusionOk="0">
                    <a:moveTo>
                      <a:pt x="1683" y="1120"/>
                    </a:moveTo>
                    <a:cubicBezTo>
                      <a:pt x="1682" y="1120"/>
                      <a:pt x="1679" y="1123"/>
                      <a:pt x="1679" y="1129"/>
                    </a:cubicBezTo>
                    <a:cubicBezTo>
                      <a:pt x="1685" y="1123"/>
                      <a:pt x="1685" y="1120"/>
                      <a:pt x="1683" y="1120"/>
                    </a:cubicBezTo>
                    <a:close/>
                    <a:moveTo>
                      <a:pt x="839" y="1"/>
                    </a:moveTo>
                    <a:cubicBezTo>
                      <a:pt x="831" y="1"/>
                      <a:pt x="822" y="4"/>
                      <a:pt x="822" y="10"/>
                    </a:cubicBezTo>
                    <a:cubicBezTo>
                      <a:pt x="714" y="581"/>
                      <a:pt x="429" y="1022"/>
                      <a:pt x="12" y="1093"/>
                    </a:cubicBezTo>
                    <a:lnTo>
                      <a:pt x="0" y="1117"/>
                    </a:lnTo>
                    <a:lnTo>
                      <a:pt x="0" y="1129"/>
                    </a:lnTo>
                    <a:lnTo>
                      <a:pt x="12" y="1129"/>
                    </a:lnTo>
                    <a:cubicBezTo>
                      <a:pt x="429" y="1200"/>
                      <a:pt x="726" y="1653"/>
                      <a:pt x="822" y="2212"/>
                    </a:cubicBezTo>
                    <a:cubicBezTo>
                      <a:pt x="822" y="2218"/>
                      <a:pt x="831" y="2221"/>
                      <a:pt x="839" y="2221"/>
                    </a:cubicBezTo>
                    <a:cubicBezTo>
                      <a:pt x="848" y="2221"/>
                      <a:pt x="857" y="2218"/>
                      <a:pt x="857" y="2212"/>
                    </a:cubicBezTo>
                    <a:cubicBezTo>
                      <a:pt x="965" y="1653"/>
                      <a:pt x="1250" y="1200"/>
                      <a:pt x="1679" y="1129"/>
                    </a:cubicBezTo>
                    <a:cubicBezTo>
                      <a:pt x="1679" y="1117"/>
                      <a:pt x="1679" y="1117"/>
                      <a:pt x="1667" y="1093"/>
                    </a:cubicBezTo>
                    <a:cubicBezTo>
                      <a:pt x="1250" y="1022"/>
                      <a:pt x="953" y="581"/>
                      <a:pt x="857" y="10"/>
                    </a:cubicBezTo>
                    <a:cubicBezTo>
                      <a:pt x="857" y="4"/>
                      <a:pt x="848" y="1"/>
                      <a:pt x="8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1348;p45"/>
              <p:cNvSpPr/>
              <p:nvPr/>
            </p:nvSpPr>
            <p:spPr>
              <a:xfrm>
                <a:off x="8244877" y="1137267"/>
                <a:ext cx="94475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1" extrusionOk="0">
                    <a:moveTo>
                      <a:pt x="1298" y="0"/>
                    </a:moveTo>
                    <a:cubicBezTo>
                      <a:pt x="1280" y="0"/>
                      <a:pt x="1262" y="9"/>
                      <a:pt x="1262" y="27"/>
                    </a:cubicBezTo>
                    <a:cubicBezTo>
                      <a:pt x="1108" y="920"/>
                      <a:pt x="667" y="1598"/>
                      <a:pt x="12" y="1717"/>
                    </a:cubicBezTo>
                    <a:lnTo>
                      <a:pt x="0" y="1741"/>
                    </a:lnTo>
                    <a:lnTo>
                      <a:pt x="0" y="1753"/>
                    </a:lnTo>
                    <a:lnTo>
                      <a:pt x="12" y="1753"/>
                    </a:lnTo>
                    <a:cubicBezTo>
                      <a:pt x="667" y="1872"/>
                      <a:pt x="1108" y="2551"/>
                      <a:pt x="1262" y="3444"/>
                    </a:cubicBezTo>
                    <a:cubicBezTo>
                      <a:pt x="1262" y="3462"/>
                      <a:pt x="1280" y="3471"/>
                      <a:pt x="1298" y="3471"/>
                    </a:cubicBezTo>
                    <a:cubicBezTo>
                      <a:pt x="1316" y="3471"/>
                      <a:pt x="1334" y="3462"/>
                      <a:pt x="1334" y="3444"/>
                    </a:cubicBezTo>
                    <a:cubicBezTo>
                      <a:pt x="1489" y="2551"/>
                      <a:pt x="1929" y="1872"/>
                      <a:pt x="2584" y="1753"/>
                    </a:cubicBezTo>
                    <a:lnTo>
                      <a:pt x="2596" y="1753"/>
                    </a:lnTo>
                    <a:cubicBezTo>
                      <a:pt x="2596" y="1741"/>
                      <a:pt x="2596" y="1717"/>
                      <a:pt x="2584" y="1717"/>
                    </a:cubicBezTo>
                    <a:cubicBezTo>
                      <a:pt x="1929" y="1598"/>
                      <a:pt x="1489" y="920"/>
                      <a:pt x="1334" y="27"/>
                    </a:cubicBezTo>
                    <a:cubicBezTo>
                      <a:pt x="1334" y="9"/>
                      <a:pt x="1316" y="0"/>
                      <a:pt x="12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349;p45"/>
              <p:cNvSpPr/>
              <p:nvPr/>
            </p:nvSpPr>
            <p:spPr>
              <a:xfrm>
                <a:off x="8587213" y="679586"/>
                <a:ext cx="94475" cy="12635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2" extrusionOk="0">
                    <a:moveTo>
                      <a:pt x="1298" y="1"/>
                    </a:moveTo>
                    <a:cubicBezTo>
                      <a:pt x="1280" y="1"/>
                      <a:pt x="1262" y="10"/>
                      <a:pt x="1262" y="28"/>
                    </a:cubicBezTo>
                    <a:cubicBezTo>
                      <a:pt x="1108" y="921"/>
                      <a:pt x="667" y="1599"/>
                      <a:pt x="12" y="1718"/>
                    </a:cubicBezTo>
                    <a:lnTo>
                      <a:pt x="0" y="1742"/>
                    </a:lnTo>
                    <a:lnTo>
                      <a:pt x="0" y="1754"/>
                    </a:lnTo>
                    <a:lnTo>
                      <a:pt x="12" y="1754"/>
                    </a:lnTo>
                    <a:cubicBezTo>
                      <a:pt x="667" y="1873"/>
                      <a:pt x="1108" y="2552"/>
                      <a:pt x="1262" y="3445"/>
                    </a:cubicBezTo>
                    <a:cubicBezTo>
                      <a:pt x="1262" y="3463"/>
                      <a:pt x="1280" y="3472"/>
                      <a:pt x="1298" y="3472"/>
                    </a:cubicBezTo>
                    <a:cubicBezTo>
                      <a:pt x="1316" y="3472"/>
                      <a:pt x="1334" y="3463"/>
                      <a:pt x="1334" y="3445"/>
                    </a:cubicBezTo>
                    <a:cubicBezTo>
                      <a:pt x="1489" y="2552"/>
                      <a:pt x="1929" y="1873"/>
                      <a:pt x="2584" y="1754"/>
                    </a:cubicBezTo>
                    <a:lnTo>
                      <a:pt x="2596" y="1754"/>
                    </a:lnTo>
                    <a:cubicBezTo>
                      <a:pt x="2596" y="1718"/>
                      <a:pt x="2596" y="1718"/>
                      <a:pt x="2584" y="1718"/>
                    </a:cubicBezTo>
                    <a:cubicBezTo>
                      <a:pt x="1929" y="1599"/>
                      <a:pt x="1489" y="921"/>
                      <a:pt x="1334" y="28"/>
                    </a:cubicBezTo>
                    <a:cubicBezTo>
                      <a:pt x="1334" y="10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1350;p45"/>
              <p:cNvSpPr/>
              <p:nvPr/>
            </p:nvSpPr>
            <p:spPr>
              <a:xfrm>
                <a:off x="8063784" y="854960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46" y="1"/>
                    </a:moveTo>
                    <a:cubicBezTo>
                      <a:pt x="834" y="1"/>
                      <a:pt x="822" y="7"/>
                      <a:pt x="822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22" y="2221"/>
                    </a:cubicBezTo>
                    <a:cubicBezTo>
                      <a:pt x="822" y="2227"/>
                      <a:pt x="834" y="2230"/>
                      <a:pt x="846" y="2230"/>
                    </a:cubicBezTo>
                    <a:cubicBezTo>
                      <a:pt x="858" y="2230"/>
                      <a:pt x="870" y="2227"/>
                      <a:pt x="870" y="2221"/>
                    </a:cubicBezTo>
                    <a:cubicBezTo>
                      <a:pt x="965" y="1650"/>
                      <a:pt x="1251" y="1209"/>
                      <a:pt x="1679" y="1126"/>
                    </a:cubicBezTo>
                    <a:cubicBezTo>
                      <a:pt x="1679" y="1114"/>
                      <a:pt x="1679" y="1114"/>
                      <a:pt x="1667" y="1102"/>
                    </a:cubicBezTo>
                    <a:cubicBezTo>
                      <a:pt x="1251" y="1031"/>
                      <a:pt x="953" y="578"/>
                      <a:pt x="870" y="19"/>
                    </a:cubicBezTo>
                    <a:cubicBezTo>
                      <a:pt x="870" y="7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351;p45"/>
              <p:cNvSpPr/>
              <p:nvPr/>
            </p:nvSpPr>
            <p:spPr>
              <a:xfrm>
                <a:off x="7989253" y="948124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7"/>
                      <a:pt x="810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10" y="2221"/>
                    </a:cubicBezTo>
                    <a:cubicBezTo>
                      <a:pt x="810" y="2227"/>
                      <a:pt x="822" y="2230"/>
                      <a:pt x="834" y="2230"/>
                    </a:cubicBezTo>
                    <a:cubicBezTo>
                      <a:pt x="846" y="2230"/>
                      <a:pt x="858" y="2227"/>
                      <a:pt x="858" y="2221"/>
                    </a:cubicBezTo>
                    <a:cubicBezTo>
                      <a:pt x="965" y="1650"/>
                      <a:pt x="1251" y="1209"/>
                      <a:pt x="1680" y="1126"/>
                    </a:cubicBezTo>
                    <a:cubicBezTo>
                      <a:pt x="1680" y="1114"/>
                      <a:pt x="1680" y="1114"/>
                      <a:pt x="1668" y="1102"/>
                    </a:cubicBezTo>
                    <a:cubicBezTo>
                      <a:pt x="1251" y="1031"/>
                      <a:pt x="953" y="578"/>
                      <a:pt x="858" y="19"/>
                    </a:cubicBezTo>
                    <a:cubicBezTo>
                      <a:pt x="858" y="7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352;p45"/>
              <p:cNvSpPr/>
              <p:nvPr/>
            </p:nvSpPr>
            <p:spPr>
              <a:xfrm>
                <a:off x="6451063" y="860928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4"/>
                      <a:pt x="810" y="10"/>
                    </a:cubicBezTo>
                    <a:cubicBezTo>
                      <a:pt x="715" y="581"/>
                      <a:pt x="429" y="1022"/>
                      <a:pt x="12" y="1105"/>
                    </a:cubicBezTo>
                    <a:lnTo>
                      <a:pt x="1" y="1117"/>
                    </a:lnTo>
                    <a:lnTo>
                      <a:pt x="1" y="1129"/>
                    </a:lnTo>
                    <a:lnTo>
                      <a:pt x="12" y="1129"/>
                    </a:lnTo>
                    <a:cubicBezTo>
                      <a:pt x="429" y="1200"/>
                      <a:pt x="727" y="1653"/>
                      <a:pt x="810" y="2212"/>
                    </a:cubicBezTo>
                    <a:cubicBezTo>
                      <a:pt x="810" y="2224"/>
                      <a:pt x="822" y="2230"/>
                      <a:pt x="834" y="2230"/>
                    </a:cubicBezTo>
                    <a:cubicBezTo>
                      <a:pt x="846" y="2230"/>
                      <a:pt x="858" y="2224"/>
                      <a:pt x="858" y="2212"/>
                    </a:cubicBezTo>
                    <a:cubicBezTo>
                      <a:pt x="965" y="1653"/>
                      <a:pt x="1251" y="1200"/>
                      <a:pt x="1679" y="1129"/>
                    </a:cubicBezTo>
                    <a:cubicBezTo>
                      <a:pt x="1679" y="1117"/>
                      <a:pt x="1679" y="1117"/>
                      <a:pt x="1667" y="1105"/>
                    </a:cubicBezTo>
                    <a:cubicBezTo>
                      <a:pt x="1251" y="1022"/>
                      <a:pt x="953" y="581"/>
                      <a:pt x="858" y="10"/>
                    </a:cubicBezTo>
                    <a:cubicBezTo>
                      <a:pt x="858" y="4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1353;p45"/>
              <p:cNvSpPr/>
              <p:nvPr/>
            </p:nvSpPr>
            <p:spPr>
              <a:xfrm>
                <a:off x="6893010" y="1186129"/>
                <a:ext cx="94511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3471" extrusionOk="0">
                    <a:moveTo>
                      <a:pt x="1299" y="0"/>
                    </a:moveTo>
                    <a:cubicBezTo>
                      <a:pt x="1281" y="0"/>
                      <a:pt x="1263" y="9"/>
                      <a:pt x="1263" y="27"/>
                    </a:cubicBezTo>
                    <a:cubicBezTo>
                      <a:pt x="1108" y="920"/>
                      <a:pt x="668" y="1599"/>
                      <a:pt x="13" y="1718"/>
                    </a:cubicBezTo>
                    <a:lnTo>
                      <a:pt x="1" y="1718"/>
                    </a:lnTo>
                    <a:cubicBezTo>
                      <a:pt x="1" y="1730"/>
                      <a:pt x="13" y="1753"/>
                      <a:pt x="13" y="1753"/>
                    </a:cubicBezTo>
                    <a:cubicBezTo>
                      <a:pt x="668" y="1873"/>
                      <a:pt x="1108" y="2551"/>
                      <a:pt x="1263" y="3444"/>
                    </a:cubicBezTo>
                    <a:cubicBezTo>
                      <a:pt x="1263" y="3462"/>
                      <a:pt x="1281" y="3471"/>
                      <a:pt x="1299" y="3471"/>
                    </a:cubicBezTo>
                    <a:cubicBezTo>
                      <a:pt x="1317" y="3471"/>
                      <a:pt x="1334" y="3462"/>
                      <a:pt x="1334" y="3444"/>
                    </a:cubicBezTo>
                    <a:cubicBezTo>
                      <a:pt x="1489" y="2551"/>
                      <a:pt x="1930" y="1873"/>
                      <a:pt x="2585" y="1753"/>
                    </a:cubicBezTo>
                    <a:lnTo>
                      <a:pt x="2596" y="1730"/>
                    </a:lnTo>
                    <a:lnTo>
                      <a:pt x="2596" y="1718"/>
                    </a:lnTo>
                    <a:lnTo>
                      <a:pt x="2585" y="1718"/>
                    </a:lnTo>
                    <a:cubicBezTo>
                      <a:pt x="1930" y="1599"/>
                      <a:pt x="1489" y="920"/>
                      <a:pt x="1334" y="27"/>
                    </a:cubicBezTo>
                    <a:cubicBezTo>
                      <a:pt x="1334" y="9"/>
                      <a:pt x="1317" y="0"/>
                      <a:pt x="129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1354;p45"/>
              <p:cNvSpPr/>
              <p:nvPr/>
            </p:nvSpPr>
            <p:spPr>
              <a:xfrm>
                <a:off x="7167298" y="771767"/>
                <a:ext cx="94948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609" h="3466" extrusionOk="0">
                    <a:moveTo>
                      <a:pt x="1310" y="1"/>
                    </a:moveTo>
                    <a:cubicBezTo>
                      <a:pt x="1292" y="1"/>
                      <a:pt x="1275" y="7"/>
                      <a:pt x="1275" y="19"/>
                    </a:cubicBezTo>
                    <a:cubicBezTo>
                      <a:pt x="1120" y="912"/>
                      <a:pt x="679" y="1602"/>
                      <a:pt x="24" y="1721"/>
                    </a:cubicBezTo>
                    <a:lnTo>
                      <a:pt x="1" y="1721"/>
                    </a:lnTo>
                    <a:cubicBezTo>
                      <a:pt x="1" y="1733"/>
                      <a:pt x="24" y="1733"/>
                      <a:pt x="24" y="1745"/>
                    </a:cubicBezTo>
                    <a:cubicBezTo>
                      <a:pt x="679" y="1864"/>
                      <a:pt x="1120" y="2555"/>
                      <a:pt x="1275" y="3448"/>
                    </a:cubicBezTo>
                    <a:cubicBezTo>
                      <a:pt x="1275" y="3460"/>
                      <a:pt x="1292" y="3466"/>
                      <a:pt x="1310" y="3466"/>
                    </a:cubicBezTo>
                    <a:cubicBezTo>
                      <a:pt x="1328" y="3466"/>
                      <a:pt x="1346" y="3460"/>
                      <a:pt x="1346" y="3448"/>
                    </a:cubicBezTo>
                    <a:cubicBezTo>
                      <a:pt x="1489" y="2555"/>
                      <a:pt x="1941" y="1864"/>
                      <a:pt x="2596" y="1745"/>
                    </a:cubicBezTo>
                    <a:lnTo>
                      <a:pt x="2608" y="1733"/>
                    </a:lnTo>
                    <a:lnTo>
                      <a:pt x="2608" y="1721"/>
                    </a:lnTo>
                    <a:lnTo>
                      <a:pt x="2596" y="1721"/>
                    </a:lnTo>
                    <a:cubicBezTo>
                      <a:pt x="1941" y="1602"/>
                      <a:pt x="1489" y="912"/>
                      <a:pt x="1346" y="19"/>
                    </a:cubicBezTo>
                    <a:cubicBezTo>
                      <a:pt x="1346" y="7"/>
                      <a:pt x="1328" y="1"/>
                      <a:pt x="131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1355;p45"/>
              <p:cNvSpPr/>
              <p:nvPr/>
            </p:nvSpPr>
            <p:spPr>
              <a:xfrm>
                <a:off x="6831944" y="1076698"/>
                <a:ext cx="61540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2222" extrusionOk="0">
                    <a:moveTo>
                      <a:pt x="12" y="1093"/>
                    </a:moveTo>
                    <a:lnTo>
                      <a:pt x="12" y="1093"/>
                    </a:lnTo>
                    <a:cubicBezTo>
                      <a:pt x="0" y="1099"/>
                      <a:pt x="0" y="1102"/>
                      <a:pt x="3" y="1102"/>
                    </a:cubicBezTo>
                    <a:cubicBezTo>
                      <a:pt x="6" y="1102"/>
                      <a:pt x="12" y="1099"/>
                      <a:pt x="12" y="1093"/>
                    </a:cubicBezTo>
                    <a:close/>
                    <a:moveTo>
                      <a:pt x="845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26" y="570"/>
                      <a:pt x="441" y="1022"/>
                      <a:pt x="12" y="1093"/>
                    </a:cubicBezTo>
                    <a:cubicBezTo>
                      <a:pt x="12" y="1105"/>
                      <a:pt x="12" y="1129"/>
                      <a:pt x="24" y="1129"/>
                    </a:cubicBezTo>
                    <a:cubicBezTo>
                      <a:pt x="441" y="1201"/>
                      <a:pt x="738" y="1641"/>
                      <a:pt x="822" y="2213"/>
                    </a:cubicBezTo>
                    <a:cubicBezTo>
                      <a:pt x="822" y="2219"/>
                      <a:pt x="834" y="2221"/>
                      <a:pt x="845" y="2221"/>
                    </a:cubicBezTo>
                    <a:cubicBezTo>
                      <a:pt x="857" y="2221"/>
                      <a:pt x="869" y="2219"/>
                      <a:pt x="869" y="2213"/>
                    </a:cubicBezTo>
                    <a:cubicBezTo>
                      <a:pt x="976" y="1641"/>
                      <a:pt x="1262" y="1201"/>
                      <a:pt x="1679" y="1129"/>
                    </a:cubicBezTo>
                    <a:lnTo>
                      <a:pt x="1691" y="1105"/>
                    </a:lnTo>
                    <a:lnTo>
                      <a:pt x="1691" y="1093"/>
                    </a:lnTo>
                    <a:lnTo>
                      <a:pt x="1679" y="1093"/>
                    </a:lnTo>
                    <a:cubicBezTo>
                      <a:pt x="1262" y="1022"/>
                      <a:pt x="965" y="570"/>
                      <a:pt x="869" y="10"/>
                    </a:cubicBezTo>
                    <a:cubicBezTo>
                      <a:pt x="869" y="4"/>
                      <a:pt x="857" y="1"/>
                      <a:pt x="84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1356;p45"/>
              <p:cNvSpPr/>
              <p:nvPr/>
            </p:nvSpPr>
            <p:spPr>
              <a:xfrm>
                <a:off x="8111458" y="-3"/>
                <a:ext cx="61139" cy="80828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1" extrusionOk="0">
                    <a:moveTo>
                      <a:pt x="846" y="0"/>
                    </a:moveTo>
                    <a:cubicBezTo>
                      <a:pt x="834" y="0"/>
                      <a:pt x="822" y="3"/>
                      <a:pt x="822" y="9"/>
                    </a:cubicBezTo>
                    <a:cubicBezTo>
                      <a:pt x="715" y="569"/>
                      <a:pt x="429" y="1021"/>
                      <a:pt x="12" y="1092"/>
                    </a:cubicBezTo>
                    <a:lnTo>
                      <a:pt x="0" y="1104"/>
                    </a:lnTo>
                    <a:lnTo>
                      <a:pt x="0" y="1128"/>
                    </a:lnTo>
                    <a:lnTo>
                      <a:pt x="12" y="1128"/>
                    </a:lnTo>
                    <a:cubicBezTo>
                      <a:pt x="429" y="1200"/>
                      <a:pt x="727" y="1640"/>
                      <a:pt x="822" y="2212"/>
                    </a:cubicBezTo>
                    <a:cubicBezTo>
                      <a:pt x="822" y="2218"/>
                      <a:pt x="834" y="2221"/>
                      <a:pt x="846" y="2221"/>
                    </a:cubicBezTo>
                    <a:cubicBezTo>
                      <a:pt x="858" y="2221"/>
                      <a:pt x="869" y="2218"/>
                      <a:pt x="869" y="2212"/>
                    </a:cubicBezTo>
                    <a:cubicBezTo>
                      <a:pt x="965" y="1640"/>
                      <a:pt x="1250" y="1200"/>
                      <a:pt x="1679" y="1128"/>
                    </a:cubicBezTo>
                    <a:cubicBezTo>
                      <a:pt x="1679" y="1104"/>
                      <a:pt x="1679" y="1104"/>
                      <a:pt x="1667" y="1092"/>
                    </a:cubicBezTo>
                    <a:cubicBezTo>
                      <a:pt x="1250" y="1021"/>
                      <a:pt x="953" y="569"/>
                      <a:pt x="869" y="9"/>
                    </a:cubicBezTo>
                    <a:cubicBezTo>
                      <a:pt x="869" y="3"/>
                      <a:pt x="858" y="0"/>
                      <a:pt x="84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0" name="Google Shape;1357;p45"/>
            <p:cNvSpPr/>
            <p:nvPr/>
          </p:nvSpPr>
          <p:spPr>
            <a:xfrm>
              <a:off x="2952798" y="3644609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58;p45"/>
            <p:cNvSpPr/>
            <p:nvPr/>
          </p:nvSpPr>
          <p:spPr>
            <a:xfrm>
              <a:off x="3281512" y="3881244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59;p45"/>
            <p:cNvSpPr/>
            <p:nvPr/>
          </p:nvSpPr>
          <p:spPr>
            <a:xfrm>
              <a:off x="4304744" y="3756579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60;p45"/>
            <p:cNvSpPr/>
            <p:nvPr/>
          </p:nvSpPr>
          <p:spPr>
            <a:xfrm>
              <a:off x="7374392" y="1239311"/>
              <a:ext cx="151866" cy="203053"/>
            </a:xfrm>
            <a:custGeom>
              <a:avLst/>
              <a:gdLst/>
              <a:ahLst/>
              <a:cxnLst/>
              <a:rect l="l" t="t" r="r" b="b"/>
              <a:pathLst>
                <a:path w="2596" h="3471" extrusionOk="0">
                  <a:moveTo>
                    <a:pt x="1298" y="0"/>
                  </a:moveTo>
                  <a:cubicBezTo>
                    <a:pt x="1280" y="0"/>
                    <a:pt x="1262" y="9"/>
                    <a:pt x="1262" y="27"/>
                  </a:cubicBezTo>
                  <a:cubicBezTo>
                    <a:pt x="1108" y="920"/>
                    <a:pt x="667" y="1598"/>
                    <a:pt x="12" y="1717"/>
                  </a:cubicBezTo>
                  <a:lnTo>
                    <a:pt x="0" y="1741"/>
                  </a:lnTo>
                  <a:lnTo>
                    <a:pt x="0" y="1753"/>
                  </a:lnTo>
                  <a:lnTo>
                    <a:pt x="12" y="1753"/>
                  </a:lnTo>
                  <a:cubicBezTo>
                    <a:pt x="667" y="1872"/>
                    <a:pt x="1108" y="2551"/>
                    <a:pt x="1262" y="3444"/>
                  </a:cubicBezTo>
                  <a:cubicBezTo>
                    <a:pt x="1262" y="3462"/>
                    <a:pt x="1280" y="3471"/>
                    <a:pt x="1298" y="3471"/>
                  </a:cubicBezTo>
                  <a:cubicBezTo>
                    <a:pt x="1316" y="3471"/>
                    <a:pt x="1334" y="3462"/>
                    <a:pt x="1334" y="3444"/>
                  </a:cubicBezTo>
                  <a:cubicBezTo>
                    <a:pt x="1489" y="2551"/>
                    <a:pt x="1929" y="1872"/>
                    <a:pt x="2584" y="1753"/>
                  </a:cubicBezTo>
                  <a:lnTo>
                    <a:pt x="2596" y="1753"/>
                  </a:lnTo>
                  <a:cubicBezTo>
                    <a:pt x="2596" y="1741"/>
                    <a:pt x="2596" y="1717"/>
                    <a:pt x="2584" y="1717"/>
                  </a:cubicBezTo>
                  <a:cubicBezTo>
                    <a:pt x="1929" y="1598"/>
                    <a:pt x="1489" y="920"/>
                    <a:pt x="1334" y="27"/>
                  </a:cubicBezTo>
                  <a:cubicBezTo>
                    <a:pt x="1334" y="9"/>
                    <a:pt x="1316" y="0"/>
                    <a:pt x="12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61;p45"/>
            <p:cNvSpPr/>
            <p:nvPr/>
          </p:nvSpPr>
          <p:spPr>
            <a:xfrm>
              <a:off x="7924647" y="2223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62;p45"/>
            <p:cNvSpPr/>
            <p:nvPr/>
          </p:nvSpPr>
          <p:spPr>
            <a:xfrm>
              <a:off x="7526200" y="1488289"/>
              <a:ext cx="98982" cy="129928"/>
            </a:xfrm>
            <a:custGeom>
              <a:avLst/>
              <a:gdLst/>
              <a:ahLst/>
              <a:cxnLst/>
              <a:rect l="l" t="t" r="r" b="b"/>
              <a:pathLst>
                <a:path w="1692" h="2221" extrusionOk="0">
                  <a:moveTo>
                    <a:pt x="846" y="0"/>
                  </a:moveTo>
                  <a:cubicBezTo>
                    <a:pt x="834" y="0"/>
                    <a:pt x="823" y="3"/>
                    <a:pt x="823" y="9"/>
                  </a:cubicBezTo>
                  <a:cubicBezTo>
                    <a:pt x="715" y="581"/>
                    <a:pt x="442" y="1021"/>
                    <a:pt x="25" y="1093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25" y="1129"/>
                  </a:lnTo>
                  <a:cubicBezTo>
                    <a:pt x="442" y="1200"/>
                    <a:pt x="739" y="1652"/>
                    <a:pt x="823" y="2212"/>
                  </a:cubicBezTo>
                  <a:cubicBezTo>
                    <a:pt x="823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77" y="1652"/>
                    <a:pt x="1251" y="1200"/>
                    <a:pt x="1692" y="1129"/>
                  </a:cubicBezTo>
                  <a:cubicBezTo>
                    <a:pt x="1692" y="1117"/>
                    <a:pt x="1668" y="1117"/>
                    <a:pt x="1668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63;p45"/>
            <p:cNvSpPr/>
            <p:nvPr/>
          </p:nvSpPr>
          <p:spPr>
            <a:xfrm>
              <a:off x="7083235" y="504252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46" y="1"/>
                  </a:moveTo>
                  <a:cubicBezTo>
                    <a:pt x="834" y="1"/>
                    <a:pt x="822" y="7"/>
                    <a:pt x="822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22" y="2221"/>
                  </a:cubicBezTo>
                  <a:cubicBezTo>
                    <a:pt x="822" y="2227"/>
                    <a:pt x="834" y="2230"/>
                    <a:pt x="846" y="2230"/>
                  </a:cubicBezTo>
                  <a:cubicBezTo>
                    <a:pt x="858" y="2230"/>
                    <a:pt x="870" y="2227"/>
                    <a:pt x="870" y="2221"/>
                  </a:cubicBezTo>
                  <a:cubicBezTo>
                    <a:pt x="965" y="1650"/>
                    <a:pt x="1251" y="1209"/>
                    <a:pt x="1679" y="1126"/>
                  </a:cubicBezTo>
                  <a:cubicBezTo>
                    <a:pt x="1679" y="1114"/>
                    <a:pt x="1679" y="1114"/>
                    <a:pt x="1667" y="1102"/>
                  </a:cubicBezTo>
                  <a:cubicBezTo>
                    <a:pt x="1251" y="1031"/>
                    <a:pt x="953" y="578"/>
                    <a:pt x="870" y="19"/>
                  </a:cubicBezTo>
                  <a:cubicBezTo>
                    <a:pt x="870" y="7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64;p45"/>
            <p:cNvSpPr/>
            <p:nvPr/>
          </p:nvSpPr>
          <p:spPr>
            <a:xfrm>
              <a:off x="6963425" y="654013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7"/>
                    <a:pt x="810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10" y="2221"/>
                  </a:cubicBezTo>
                  <a:cubicBezTo>
                    <a:pt x="810" y="2227"/>
                    <a:pt x="822" y="2230"/>
                    <a:pt x="834" y="2230"/>
                  </a:cubicBezTo>
                  <a:cubicBezTo>
                    <a:pt x="846" y="2230"/>
                    <a:pt x="858" y="2227"/>
                    <a:pt x="858" y="2221"/>
                  </a:cubicBezTo>
                  <a:cubicBezTo>
                    <a:pt x="965" y="1650"/>
                    <a:pt x="1251" y="1209"/>
                    <a:pt x="1680" y="1126"/>
                  </a:cubicBezTo>
                  <a:cubicBezTo>
                    <a:pt x="1680" y="1114"/>
                    <a:pt x="1680" y="1114"/>
                    <a:pt x="1668" y="1102"/>
                  </a:cubicBezTo>
                  <a:cubicBezTo>
                    <a:pt x="1251" y="1031"/>
                    <a:pt x="953" y="578"/>
                    <a:pt x="858" y="19"/>
                  </a:cubicBezTo>
                  <a:cubicBezTo>
                    <a:pt x="858" y="7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65;p45"/>
            <p:cNvSpPr/>
            <p:nvPr/>
          </p:nvSpPr>
          <p:spPr>
            <a:xfrm>
              <a:off x="6420131" y="1422827"/>
              <a:ext cx="98280" cy="130455"/>
            </a:xfrm>
            <a:custGeom>
              <a:avLst/>
              <a:gdLst/>
              <a:ahLst/>
              <a:cxnLst/>
              <a:rect l="l" t="t" r="r" b="b"/>
              <a:pathLst>
                <a:path w="1680" h="2230" extrusionOk="0">
                  <a:moveTo>
                    <a:pt x="834" y="0"/>
                  </a:moveTo>
                  <a:cubicBezTo>
                    <a:pt x="822" y="0"/>
                    <a:pt x="810" y="3"/>
                    <a:pt x="810" y="9"/>
                  </a:cubicBezTo>
                  <a:cubicBezTo>
                    <a:pt x="715" y="581"/>
                    <a:pt x="429" y="1021"/>
                    <a:pt x="13" y="1105"/>
                  </a:cubicBezTo>
                  <a:lnTo>
                    <a:pt x="1" y="1117"/>
                  </a:lnTo>
                  <a:lnTo>
                    <a:pt x="1" y="1128"/>
                  </a:lnTo>
                  <a:lnTo>
                    <a:pt x="13" y="1128"/>
                  </a:lnTo>
                  <a:cubicBezTo>
                    <a:pt x="429" y="1200"/>
                    <a:pt x="727" y="1652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2"/>
                    <a:pt x="1251" y="1200"/>
                    <a:pt x="1680" y="1128"/>
                  </a:cubicBezTo>
                  <a:cubicBezTo>
                    <a:pt x="1680" y="1117"/>
                    <a:pt x="1680" y="1117"/>
                    <a:pt x="1668" y="1105"/>
                  </a:cubicBezTo>
                  <a:cubicBezTo>
                    <a:pt x="1251" y="1021"/>
                    <a:pt x="953" y="581"/>
                    <a:pt x="858" y="9"/>
                  </a:cubicBezTo>
                  <a:cubicBezTo>
                    <a:pt x="858" y="3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66;p45"/>
            <p:cNvSpPr/>
            <p:nvPr/>
          </p:nvSpPr>
          <p:spPr>
            <a:xfrm>
              <a:off x="4490785" y="513846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12" y="1105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12" y="1129"/>
                  </a:lnTo>
                  <a:cubicBezTo>
                    <a:pt x="429" y="1200"/>
                    <a:pt x="727" y="1653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3"/>
                    <a:pt x="1251" y="1200"/>
                    <a:pt x="1679" y="1129"/>
                  </a:cubicBezTo>
                  <a:cubicBezTo>
                    <a:pt x="1679" y="1117"/>
                    <a:pt x="1679" y="1117"/>
                    <a:pt x="1667" y="1105"/>
                  </a:cubicBez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67;p45"/>
            <p:cNvSpPr/>
            <p:nvPr/>
          </p:nvSpPr>
          <p:spPr>
            <a:xfrm>
              <a:off x="7121552" y="1638050"/>
              <a:ext cx="98280" cy="129928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81"/>
                    <a:pt x="429" y="1021"/>
                    <a:pt x="12" y="1093"/>
                  </a:cubicBezTo>
                  <a:lnTo>
                    <a:pt x="0" y="1117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52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65" y="1652"/>
                    <a:pt x="1251" y="1200"/>
                    <a:pt x="1679" y="1128"/>
                  </a:cubicBezTo>
                  <a:cubicBezTo>
                    <a:pt x="1679" y="1117"/>
                    <a:pt x="1667" y="1117"/>
                    <a:pt x="1667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68;p45"/>
            <p:cNvSpPr/>
            <p:nvPr/>
          </p:nvSpPr>
          <p:spPr>
            <a:xfrm>
              <a:off x="5201215" y="1036606"/>
              <a:ext cx="151925" cy="203053"/>
            </a:xfrm>
            <a:custGeom>
              <a:avLst/>
              <a:gdLst/>
              <a:ahLst/>
              <a:cxnLst/>
              <a:rect l="l" t="t" r="r" b="b"/>
              <a:pathLst>
                <a:path w="2597" h="3471" extrusionOk="0">
                  <a:moveTo>
                    <a:pt x="1299" y="0"/>
                  </a:moveTo>
                  <a:cubicBezTo>
                    <a:pt x="1281" y="0"/>
                    <a:pt x="1263" y="9"/>
                    <a:pt x="1263" y="27"/>
                  </a:cubicBezTo>
                  <a:cubicBezTo>
                    <a:pt x="1108" y="920"/>
                    <a:pt x="668" y="1599"/>
                    <a:pt x="13" y="1718"/>
                  </a:cubicBezTo>
                  <a:lnTo>
                    <a:pt x="1" y="1718"/>
                  </a:lnTo>
                  <a:cubicBezTo>
                    <a:pt x="1" y="1730"/>
                    <a:pt x="13" y="1753"/>
                    <a:pt x="13" y="1753"/>
                  </a:cubicBezTo>
                  <a:cubicBezTo>
                    <a:pt x="668" y="1873"/>
                    <a:pt x="1108" y="2551"/>
                    <a:pt x="1263" y="3444"/>
                  </a:cubicBezTo>
                  <a:cubicBezTo>
                    <a:pt x="1263" y="3462"/>
                    <a:pt x="1281" y="3471"/>
                    <a:pt x="1299" y="3471"/>
                  </a:cubicBezTo>
                  <a:cubicBezTo>
                    <a:pt x="1317" y="3471"/>
                    <a:pt x="1334" y="3462"/>
                    <a:pt x="1334" y="3444"/>
                  </a:cubicBezTo>
                  <a:cubicBezTo>
                    <a:pt x="1489" y="2551"/>
                    <a:pt x="1930" y="1873"/>
                    <a:pt x="2585" y="1753"/>
                  </a:cubicBezTo>
                  <a:lnTo>
                    <a:pt x="2596" y="1730"/>
                  </a:lnTo>
                  <a:lnTo>
                    <a:pt x="2596" y="1718"/>
                  </a:lnTo>
                  <a:lnTo>
                    <a:pt x="2585" y="1718"/>
                  </a:lnTo>
                  <a:cubicBezTo>
                    <a:pt x="1930" y="1599"/>
                    <a:pt x="1489" y="920"/>
                    <a:pt x="1334" y="27"/>
                  </a:cubicBezTo>
                  <a:cubicBezTo>
                    <a:pt x="1334" y="9"/>
                    <a:pt x="1317" y="0"/>
                    <a:pt x="12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69;p45"/>
            <p:cNvSpPr/>
            <p:nvPr/>
          </p:nvSpPr>
          <p:spPr>
            <a:xfrm>
              <a:off x="5642133" y="3705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70;p45"/>
            <p:cNvSpPr/>
            <p:nvPr/>
          </p:nvSpPr>
          <p:spPr>
            <a:xfrm>
              <a:off x="5103051" y="860695"/>
              <a:ext cx="98924" cy="129987"/>
            </a:xfrm>
            <a:custGeom>
              <a:avLst/>
              <a:gdLst/>
              <a:ahLst/>
              <a:cxnLst/>
              <a:rect l="l" t="t" r="r" b="b"/>
              <a:pathLst>
                <a:path w="1691" h="2222" extrusionOk="0">
                  <a:moveTo>
                    <a:pt x="12" y="1093"/>
                  </a:moveTo>
                  <a:lnTo>
                    <a:pt x="12" y="1093"/>
                  </a:lnTo>
                  <a:cubicBezTo>
                    <a:pt x="0" y="1099"/>
                    <a:pt x="0" y="1102"/>
                    <a:pt x="3" y="1102"/>
                  </a:cubicBezTo>
                  <a:cubicBezTo>
                    <a:pt x="6" y="1102"/>
                    <a:pt x="12" y="1099"/>
                    <a:pt x="12" y="1093"/>
                  </a:cubicBezTo>
                  <a:close/>
                  <a:moveTo>
                    <a:pt x="845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26" y="570"/>
                    <a:pt x="441" y="1022"/>
                    <a:pt x="12" y="1093"/>
                  </a:cubicBezTo>
                  <a:cubicBezTo>
                    <a:pt x="12" y="1105"/>
                    <a:pt x="12" y="1129"/>
                    <a:pt x="24" y="1129"/>
                  </a:cubicBezTo>
                  <a:cubicBezTo>
                    <a:pt x="441" y="1201"/>
                    <a:pt x="738" y="1641"/>
                    <a:pt x="822" y="2213"/>
                  </a:cubicBezTo>
                  <a:cubicBezTo>
                    <a:pt x="822" y="2219"/>
                    <a:pt x="834" y="2221"/>
                    <a:pt x="845" y="2221"/>
                  </a:cubicBezTo>
                  <a:cubicBezTo>
                    <a:pt x="857" y="2221"/>
                    <a:pt x="869" y="2219"/>
                    <a:pt x="869" y="2213"/>
                  </a:cubicBezTo>
                  <a:cubicBezTo>
                    <a:pt x="976" y="1641"/>
                    <a:pt x="1262" y="1201"/>
                    <a:pt x="1679" y="1129"/>
                  </a:cubicBezTo>
                  <a:lnTo>
                    <a:pt x="1691" y="1105"/>
                  </a:lnTo>
                  <a:lnTo>
                    <a:pt x="1691" y="1093"/>
                  </a:lnTo>
                  <a:lnTo>
                    <a:pt x="1679" y="1093"/>
                  </a:lnTo>
                  <a:cubicBezTo>
                    <a:pt x="1262" y="1022"/>
                    <a:pt x="965" y="570"/>
                    <a:pt x="869" y="10"/>
                  </a:cubicBezTo>
                  <a:cubicBezTo>
                    <a:pt x="869" y="4"/>
                    <a:pt x="857" y="1"/>
                    <a:pt x="8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71;p45"/>
            <p:cNvSpPr/>
            <p:nvPr/>
          </p:nvSpPr>
          <p:spPr>
            <a:xfrm>
              <a:off x="4572005" y="160020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0" y="1093"/>
                  </a:cubicBezTo>
                  <a:cubicBezTo>
                    <a:pt x="0" y="1117"/>
                    <a:pt x="0" y="1117"/>
                    <a:pt x="12" y="1129"/>
                  </a:cubicBezTo>
                  <a:cubicBezTo>
                    <a:pt x="429" y="1201"/>
                    <a:pt x="727" y="1653"/>
                    <a:pt x="810" y="2213"/>
                  </a:cubicBezTo>
                  <a:cubicBezTo>
                    <a:pt x="810" y="2218"/>
                    <a:pt x="822" y="2221"/>
                    <a:pt x="834" y="2221"/>
                  </a:cubicBezTo>
                  <a:cubicBezTo>
                    <a:pt x="846" y="2221"/>
                    <a:pt x="858" y="2218"/>
                    <a:pt x="858" y="2213"/>
                  </a:cubicBezTo>
                  <a:cubicBezTo>
                    <a:pt x="965" y="1653"/>
                    <a:pt x="1251" y="1201"/>
                    <a:pt x="1667" y="1129"/>
                  </a:cubicBezTo>
                  <a:lnTo>
                    <a:pt x="1679" y="1117"/>
                  </a:lnTo>
                  <a:lnTo>
                    <a:pt x="1679" y="1093"/>
                  </a:lnTo>
                  <a:lnTo>
                    <a:pt x="1667" y="1093"/>
                  </a:ln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72;p45"/>
            <p:cNvSpPr/>
            <p:nvPr/>
          </p:nvSpPr>
          <p:spPr>
            <a:xfrm>
              <a:off x="4392495" y="3606175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Google Shape;1373;p45"/>
          <p:cNvSpPr txBox="1">
            <a:spLocks/>
          </p:cNvSpPr>
          <p:nvPr/>
        </p:nvSpPr>
        <p:spPr>
          <a:xfrm>
            <a:off x="0" y="839175"/>
            <a:ext cx="8293140" cy="1649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8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Lexend"/>
              <a:buNone/>
              <a:defRPr sz="4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Google Shape;1375;p45"/>
          <p:cNvSpPr/>
          <p:nvPr/>
        </p:nvSpPr>
        <p:spPr>
          <a:xfrm>
            <a:off x="776113" y="5163599"/>
            <a:ext cx="3015700" cy="1140743"/>
          </a:xfrm>
          <a:custGeom>
            <a:avLst/>
            <a:gdLst/>
            <a:ahLst/>
            <a:cxnLst/>
            <a:rect l="l" t="t" r="r" b="b"/>
            <a:pathLst>
              <a:path w="53924" h="20395" extrusionOk="0">
                <a:moveTo>
                  <a:pt x="23046" y="1"/>
                </a:moveTo>
                <a:cubicBezTo>
                  <a:pt x="16143" y="1"/>
                  <a:pt x="14674" y="8620"/>
                  <a:pt x="14674" y="8620"/>
                </a:cubicBezTo>
                <a:cubicBezTo>
                  <a:pt x="14674" y="8620"/>
                  <a:pt x="13357" y="7911"/>
                  <a:pt x="11747" y="7911"/>
                </a:cubicBezTo>
                <a:cubicBezTo>
                  <a:pt x="10138" y="7911"/>
                  <a:pt x="8237" y="8620"/>
                  <a:pt x="7069" y="11455"/>
                </a:cubicBezTo>
                <a:cubicBezTo>
                  <a:pt x="6595" y="10981"/>
                  <a:pt x="5682" y="10750"/>
                  <a:pt x="4688" y="10750"/>
                </a:cubicBezTo>
                <a:cubicBezTo>
                  <a:pt x="2535" y="10750"/>
                  <a:pt x="1" y="11836"/>
                  <a:pt x="731" y="13890"/>
                </a:cubicBezTo>
                <a:cubicBezTo>
                  <a:pt x="1426" y="15907"/>
                  <a:pt x="4182" y="16238"/>
                  <a:pt x="5917" y="16238"/>
                </a:cubicBezTo>
                <a:cubicBezTo>
                  <a:pt x="6765" y="16238"/>
                  <a:pt x="7369" y="16158"/>
                  <a:pt x="7369" y="16158"/>
                </a:cubicBezTo>
                <a:cubicBezTo>
                  <a:pt x="7369" y="16158"/>
                  <a:pt x="7936" y="17860"/>
                  <a:pt x="9771" y="17926"/>
                </a:cubicBezTo>
                <a:cubicBezTo>
                  <a:pt x="9861" y="17933"/>
                  <a:pt x="9950" y="17936"/>
                  <a:pt x="10038" y="17936"/>
                </a:cubicBezTo>
                <a:cubicBezTo>
                  <a:pt x="11784" y="17936"/>
                  <a:pt x="12873" y="16726"/>
                  <a:pt x="12873" y="16726"/>
                </a:cubicBezTo>
                <a:cubicBezTo>
                  <a:pt x="12873" y="16726"/>
                  <a:pt x="15075" y="20395"/>
                  <a:pt x="21379" y="20395"/>
                </a:cubicBezTo>
                <a:cubicBezTo>
                  <a:pt x="29252" y="20395"/>
                  <a:pt x="30352" y="17393"/>
                  <a:pt x="30352" y="17393"/>
                </a:cubicBezTo>
                <a:cubicBezTo>
                  <a:pt x="30352" y="17393"/>
                  <a:pt x="33161" y="19800"/>
                  <a:pt x="36551" y="19800"/>
                </a:cubicBezTo>
                <a:cubicBezTo>
                  <a:pt x="36946" y="19800"/>
                  <a:pt x="37350" y="19768"/>
                  <a:pt x="37758" y="19694"/>
                </a:cubicBezTo>
                <a:cubicBezTo>
                  <a:pt x="43628" y="18727"/>
                  <a:pt x="44696" y="16025"/>
                  <a:pt x="44696" y="16025"/>
                </a:cubicBezTo>
                <a:cubicBezTo>
                  <a:pt x="45305" y="16586"/>
                  <a:pt x="46788" y="16888"/>
                  <a:pt x="48338" y="16888"/>
                </a:cubicBezTo>
                <a:cubicBezTo>
                  <a:pt x="51029" y="16888"/>
                  <a:pt x="53923" y="15977"/>
                  <a:pt x="52802" y="13924"/>
                </a:cubicBezTo>
                <a:cubicBezTo>
                  <a:pt x="51858" y="12161"/>
                  <a:pt x="49990" y="11747"/>
                  <a:pt x="48478" y="11747"/>
                </a:cubicBezTo>
                <a:cubicBezTo>
                  <a:pt x="47959" y="11747"/>
                  <a:pt x="47481" y="11796"/>
                  <a:pt x="47098" y="11855"/>
                </a:cubicBezTo>
                <a:cubicBezTo>
                  <a:pt x="46531" y="11889"/>
                  <a:pt x="46197" y="12022"/>
                  <a:pt x="46197" y="12022"/>
                </a:cubicBezTo>
                <a:cubicBezTo>
                  <a:pt x="46197" y="12022"/>
                  <a:pt x="45096" y="8286"/>
                  <a:pt x="42061" y="8053"/>
                </a:cubicBezTo>
                <a:cubicBezTo>
                  <a:pt x="41660" y="8027"/>
                  <a:pt x="41292" y="8015"/>
                  <a:pt x="40953" y="8015"/>
                </a:cubicBezTo>
                <a:cubicBezTo>
                  <a:pt x="38241" y="8015"/>
                  <a:pt x="37424" y="8753"/>
                  <a:pt x="37424" y="8753"/>
                </a:cubicBezTo>
                <a:cubicBezTo>
                  <a:pt x="37424" y="8753"/>
                  <a:pt x="36757" y="6618"/>
                  <a:pt x="34956" y="6385"/>
                </a:cubicBezTo>
                <a:cubicBezTo>
                  <a:pt x="34844" y="6373"/>
                  <a:pt x="34733" y="6367"/>
                  <a:pt x="34623" y="6367"/>
                </a:cubicBezTo>
                <a:cubicBezTo>
                  <a:pt x="33212" y="6367"/>
                  <a:pt x="31920" y="7285"/>
                  <a:pt x="31920" y="7285"/>
                </a:cubicBezTo>
                <a:cubicBezTo>
                  <a:pt x="31920" y="7285"/>
                  <a:pt x="30753" y="381"/>
                  <a:pt x="23514" y="14"/>
                </a:cubicBezTo>
                <a:cubicBezTo>
                  <a:pt x="23355" y="5"/>
                  <a:pt x="23199" y="1"/>
                  <a:pt x="230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80;p46"/>
          <p:cNvSpPr txBox="1">
            <a:spLocks/>
          </p:cNvSpPr>
          <p:nvPr/>
        </p:nvSpPr>
        <p:spPr>
          <a:xfrm>
            <a:off x="0" y="184864"/>
            <a:ext cx="9294034" cy="1880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oogle Shape;1382;p46"/>
          <p:cNvGrpSpPr/>
          <p:nvPr/>
        </p:nvGrpSpPr>
        <p:grpSpPr>
          <a:xfrm>
            <a:off x="376739" y="1522929"/>
            <a:ext cx="2212805" cy="2792527"/>
            <a:chOff x="713223" y="1359774"/>
            <a:chExt cx="2212805" cy="2792527"/>
          </a:xfrm>
        </p:grpSpPr>
        <p:sp>
          <p:nvSpPr>
            <p:cNvPr id="6" name="Google Shape;1383;p46"/>
            <p:cNvSpPr/>
            <p:nvPr/>
          </p:nvSpPr>
          <p:spPr>
            <a:xfrm>
              <a:off x="713223" y="1381490"/>
              <a:ext cx="1449220" cy="1429892"/>
            </a:xfrm>
            <a:custGeom>
              <a:avLst/>
              <a:gdLst/>
              <a:ahLst/>
              <a:cxnLst/>
              <a:rect l="l" t="t" r="r" b="b"/>
              <a:pathLst>
                <a:path w="14348" h="14157" extrusionOk="0">
                  <a:moveTo>
                    <a:pt x="14300" y="9347"/>
                  </a:moveTo>
                  <a:lnTo>
                    <a:pt x="14347" y="346"/>
                  </a:lnTo>
                  <a:lnTo>
                    <a:pt x="13109" y="0"/>
                  </a:lnTo>
                  <a:cubicBezTo>
                    <a:pt x="13109" y="0"/>
                    <a:pt x="7692" y="500"/>
                    <a:pt x="5037" y="941"/>
                  </a:cubicBezTo>
                  <a:cubicBezTo>
                    <a:pt x="2393" y="1393"/>
                    <a:pt x="560" y="1822"/>
                    <a:pt x="560" y="1822"/>
                  </a:cubicBezTo>
                  <a:cubicBezTo>
                    <a:pt x="560" y="1822"/>
                    <a:pt x="0" y="6192"/>
                    <a:pt x="298" y="8990"/>
                  </a:cubicBezTo>
                  <a:cubicBezTo>
                    <a:pt x="595" y="11787"/>
                    <a:pt x="1453" y="14109"/>
                    <a:pt x="1453" y="14109"/>
                  </a:cubicBezTo>
                  <a:lnTo>
                    <a:pt x="2560" y="14157"/>
                  </a:lnTo>
                  <a:cubicBezTo>
                    <a:pt x="4870" y="13550"/>
                    <a:pt x="10644" y="11954"/>
                    <a:pt x="14300" y="934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84;p46"/>
            <p:cNvSpPr/>
            <p:nvPr/>
          </p:nvSpPr>
          <p:spPr>
            <a:xfrm>
              <a:off x="1261574" y="1784293"/>
              <a:ext cx="490783" cy="629044"/>
            </a:xfrm>
            <a:custGeom>
              <a:avLst/>
              <a:gdLst/>
              <a:ahLst/>
              <a:cxnLst/>
              <a:rect l="l" t="t" r="r" b="b"/>
              <a:pathLst>
                <a:path w="4859" h="6228" extrusionOk="0">
                  <a:moveTo>
                    <a:pt x="0" y="918"/>
                  </a:moveTo>
                  <a:lnTo>
                    <a:pt x="131" y="6228"/>
                  </a:lnTo>
                  <a:lnTo>
                    <a:pt x="4858" y="4751"/>
                  </a:lnTo>
                  <a:lnTo>
                    <a:pt x="4680" y="1"/>
                  </a:lnTo>
                  <a:cubicBezTo>
                    <a:pt x="4680" y="1"/>
                    <a:pt x="48" y="870"/>
                    <a:pt x="0" y="9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85;p46"/>
            <p:cNvSpPr/>
            <p:nvPr/>
          </p:nvSpPr>
          <p:spPr>
            <a:xfrm>
              <a:off x="1401060" y="1929839"/>
              <a:ext cx="218979" cy="293513"/>
            </a:xfrm>
            <a:custGeom>
              <a:avLst/>
              <a:gdLst/>
              <a:ahLst/>
              <a:cxnLst/>
              <a:rect l="l" t="t" r="r" b="b"/>
              <a:pathLst>
                <a:path w="2168" h="2906" extrusionOk="0">
                  <a:moveTo>
                    <a:pt x="1" y="501"/>
                  </a:moveTo>
                  <a:lnTo>
                    <a:pt x="417" y="405"/>
                  </a:lnTo>
                  <a:lnTo>
                    <a:pt x="417" y="2822"/>
                  </a:lnTo>
                  <a:lnTo>
                    <a:pt x="1" y="2906"/>
                  </a:lnTo>
                  <a:close/>
                  <a:moveTo>
                    <a:pt x="1751" y="96"/>
                  </a:moveTo>
                  <a:lnTo>
                    <a:pt x="2167" y="1"/>
                  </a:lnTo>
                  <a:lnTo>
                    <a:pt x="2167" y="2418"/>
                  </a:lnTo>
                  <a:lnTo>
                    <a:pt x="1751" y="251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" name="Google Shape;1386;p46"/>
            <p:cNvGrpSpPr/>
            <p:nvPr/>
          </p:nvGrpSpPr>
          <p:grpSpPr>
            <a:xfrm>
              <a:off x="1801541" y="2283351"/>
              <a:ext cx="1124488" cy="1868950"/>
              <a:chOff x="1801541" y="2283351"/>
              <a:chExt cx="1124488" cy="1868950"/>
            </a:xfrm>
          </p:grpSpPr>
          <p:grpSp>
            <p:nvGrpSpPr>
              <p:cNvPr id="13" name="Google Shape;1387;p46"/>
              <p:cNvGrpSpPr/>
              <p:nvPr/>
            </p:nvGrpSpPr>
            <p:grpSpPr>
              <a:xfrm>
                <a:off x="1801541" y="2283351"/>
                <a:ext cx="451086" cy="346440"/>
                <a:chOff x="1801541" y="2283351"/>
                <a:chExt cx="451086" cy="346440"/>
              </a:xfrm>
            </p:grpSpPr>
            <p:sp>
              <p:nvSpPr>
                <p:cNvPr id="15" name="Google Shape;1388;p46"/>
                <p:cNvSpPr/>
                <p:nvPr/>
              </p:nvSpPr>
              <p:spPr>
                <a:xfrm>
                  <a:off x="1801541" y="2444553"/>
                  <a:ext cx="227362" cy="184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1" h="1823" extrusionOk="0">
                      <a:moveTo>
                        <a:pt x="0" y="0"/>
                      </a:moveTo>
                      <a:lnTo>
                        <a:pt x="2251" y="750"/>
                      </a:lnTo>
                      <a:lnTo>
                        <a:pt x="2251" y="1822"/>
                      </a:lnTo>
                      <a:lnTo>
                        <a:pt x="0" y="1084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" name="Google Shape;1389;p46"/>
                <p:cNvSpPr/>
                <p:nvPr/>
              </p:nvSpPr>
              <p:spPr>
                <a:xfrm>
                  <a:off x="1801541" y="2433746"/>
                  <a:ext cx="252614" cy="1960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" h="1941" extrusionOk="0">
                      <a:moveTo>
                        <a:pt x="0" y="107"/>
                      </a:moveTo>
                      <a:lnTo>
                        <a:pt x="322" y="0"/>
                      </a:lnTo>
                      <a:lnTo>
                        <a:pt x="2465" y="679"/>
                      </a:lnTo>
                      <a:lnTo>
                        <a:pt x="2501" y="1834"/>
                      </a:lnTo>
                      <a:lnTo>
                        <a:pt x="2274" y="1941"/>
                      </a:lnTo>
                      <a:lnTo>
                        <a:pt x="2263" y="1929"/>
                      </a:lnTo>
                      <a:lnTo>
                        <a:pt x="2263" y="857"/>
                      </a:lnTo>
                      <a:lnTo>
                        <a:pt x="24" y="119"/>
                      </a:lnTo>
                      <a:cubicBezTo>
                        <a:pt x="12" y="107"/>
                        <a:pt x="0" y="107"/>
                        <a:pt x="0" y="10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390;p46"/>
                <p:cNvSpPr/>
                <p:nvPr/>
              </p:nvSpPr>
              <p:spPr>
                <a:xfrm>
                  <a:off x="1999912" y="2295472"/>
                  <a:ext cx="225039" cy="184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8" h="1822" extrusionOk="0">
                      <a:moveTo>
                        <a:pt x="1" y="0"/>
                      </a:moveTo>
                      <a:lnTo>
                        <a:pt x="2227" y="738"/>
                      </a:lnTo>
                      <a:lnTo>
                        <a:pt x="2227" y="1822"/>
                      </a:lnTo>
                      <a:lnTo>
                        <a:pt x="1" y="1072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391;p46"/>
                <p:cNvSpPr/>
                <p:nvPr/>
              </p:nvSpPr>
              <p:spPr>
                <a:xfrm>
                  <a:off x="1999912" y="2283351"/>
                  <a:ext cx="252715" cy="1961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2" h="1942" extrusionOk="0">
                      <a:moveTo>
                        <a:pt x="1" y="108"/>
                      </a:moveTo>
                      <a:lnTo>
                        <a:pt x="322" y="1"/>
                      </a:lnTo>
                      <a:lnTo>
                        <a:pt x="2465" y="680"/>
                      </a:lnTo>
                      <a:lnTo>
                        <a:pt x="2501" y="1835"/>
                      </a:lnTo>
                      <a:lnTo>
                        <a:pt x="2275" y="1942"/>
                      </a:lnTo>
                      <a:lnTo>
                        <a:pt x="2263" y="1942"/>
                      </a:lnTo>
                      <a:lnTo>
                        <a:pt x="2263" y="858"/>
                      </a:lnTo>
                      <a:lnTo>
                        <a:pt x="25" y="12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" name="Google Shape;1392;p46"/>
              <p:cNvSpPr/>
              <p:nvPr/>
            </p:nvSpPr>
            <p:spPr>
              <a:xfrm>
                <a:off x="1880930" y="2295472"/>
                <a:ext cx="1045099" cy="185683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18384" extrusionOk="0">
                    <a:moveTo>
                      <a:pt x="7739" y="14157"/>
                    </a:moveTo>
                    <a:cubicBezTo>
                      <a:pt x="7013" y="13656"/>
                      <a:pt x="6179" y="13085"/>
                      <a:pt x="5989" y="12132"/>
                    </a:cubicBezTo>
                    <a:cubicBezTo>
                      <a:pt x="5763" y="11061"/>
                      <a:pt x="6430" y="10585"/>
                      <a:pt x="7239" y="10001"/>
                    </a:cubicBezTo>
                    <a:cubicBezTo>
                      <a:pt x="7894" y="9525"/>
                      <a:pt x="8620" y="9013"/>
                      <a:pt x="9168" y="8132"/>
                    </a:cubicBezTo>
                    <a:cubicBezTo>
                      <a:pt x="10347" y="6227"/>
                      <a:pt x="9108" y="4834"/>
                      <a:pt x="8537" y="4334"/>
                    </a:cubicBezTo>
                    <a:cubicBezTo>
                      <a:pt x="8573" y="4262"/>
                      <a:pt x="8585" y="4179"/>
                      <a:pt x="8596" y="4143"/>
                    </a:cubicBezTo>
                    <a:lnTo>
                      <a:pt x="7263" y="2810"/>
                    </a:lnTo>
                    <a:cubicBezTo>
                      <a:pt x="7156" y="2738"/>
                      <a:pt x="6953" y="2655"/>
                      <a:pt x="6894" y="2631"/>
                    </a:cubicBezTo>
                    <a:cubicBezTo>
                      <a:pt x="6894" y="2072"/>
                      <a:pt x="6858" y="1464"/>
                      <a:pt x="6811" y="1298"/>
                    </a:cubicBezTo>
                    <a:cubicBezTo>
                      <a:pt x="6715" y="1024"/>
                      <a:pt x="3560" y="0"/>
                      <a:pt x="3560" y="0"/>
                    </a:cubicBezTo>
                    <a:lnTo>
                      <a:pt x="131" y="2191"/>
                    </a:lnTo>
                    <a:cubicBezTo>
                      <a:pt x="0" y="3191"/>
                      <a:pt x="369" y="3881"/>
                      <a:pt x="369" y="3881"/>
                    </a:cubicBezTo>
                    <a:lnTo>
                      <a:pt x="3453" y="4882"/>
                    </a:lnTo>
                    <a:lnTo>
                      <a:pt x="5477" y="4822"/>
                    </a:lnTo>
                    <a:cubicBezTo>
                      <a:pt x="5822" y="5048"/>
                      <a:pt x="7453" y="5227"/>
                      <a:pt x="7715" y="5251"/>
                    </a:cubicBezTo>
                    <a:cubicBezTo>
                      <a:pt x="7799" y="5274"/>
                      <a:pt x="7918" y="5191"/>
                      <a:pt x="8037" y="5072"/>
                    </a:cubicBezTo>
                    <a:cubicBezTo>
                      <a:pt x="8454" y="5477"/>
                      <a:pt x="9156" y="6406"/>
                      <a:pt x="8394" y="7620"/>
                    </a:cubicBezTo>
                    <a:cubicBezTo>
                      <a:pt x="7954" y="8346"/>
                      <a:pt x="7299" y="8811"/>
                      <a:pt x="6715" y="9227"/>
                    </a:cubicBezTo>
                    <a:cubicBezTo>
                      <a:pt x="5644" y="9989"/>
                      <a:pt x="4751" y="10632"/>
                      <a:pt x="5096" y="12287"/>
                    </a:cubicBezTo>
                    <a:cubicBezTo>
                      <a:pt x="5358" y="13609"/>
                      <a:pt x="6358" y="14288"/>
                      <a:pt x="7239" y="14883"/>
                    </a:cubicBezTo>
                    <a:cubicBezTo>
                      <a:pt x="7894" y="15335"/>
                      <a:pt x="8454" y="15716"/>
                      <a:pt x="8335" y="16228"/>
                    </a:cubicBezTo>
                    <a:cubicBezTo>
                      <a:pt x="8323" y="16312"/>
                      <a:pt x="8275" y="16407"/>
                      <a:pt x="8251" y="16490"/>
                    </a:cubicBezTo>
                    <a:cubicBezTo>
                      <a:pt x="8025" y="16907"/>
                      <a:pt x="7513" y="17169"/>
                      <a:pt x="6965" y="17300"/>
                    </a:cubicBezTo>
                    <a:cubicBezTo>
                      <a:pt x="6370" y="17443"/>
                      <a:pt x="5751" y="17443"/>
                      <a:pt x="5334" y="17359"/>
                    </a:cubicBezTo>
                    <a:cubicBezTo>
                      <a:pt x="5227" y="17335"/>
                      <a:pt x="5156" y="17312"/>
                      <a:pt x="5096" y="17276"/>
                    </a:cubicBezTo>
                    <a:cubicBezTo>
                      <a:pt x="4870" y="17169"/>
                      <a:pt x="4584" y="17252"/>
                      <a:pt x="4465" y="17478"/>
                    </a:cubicBezTo>
                    <a:cubicBezTo>
                      <a:pt x="4346" y="17693"/>
                      <a:pt x="4429" y="17978"/>
                      <a:pt x="4655" y="18097"/>
                    </a:cubicBezTo>
                    <a:cubicBezTo>
                      <a:pt x="4786" y="18157"/>
                      <a:pt x="4941" y="18217"/>
                      <a:pt x="5132" y="18264"/>
                    </a:cubicBezTo>
                    <a:cubicBezTo>
                      <a:pt x="5656" y="18383"/>
                      <a:pt x="6441" y="18383"/>
                      <a:pt x="7180" y="18205"/>
                    </a:cubicBezTo>
                    <a:cubicBezTo>
                      <a:pt x="7954" y="18014"/>
                      <a:pt x="8692" y="17621"/>
                      <a:pt x="9049" y="16919"/>
                    </a:cubicBezTo>
                    <a:cubicBezTo>
                      <a:pt x="9120" y="16776"/>
                      <a:pt x="9204" y="16609"/>
                      <a:pt x="9227" y="16419"/>
                    </a:cubicBezTo>
                    <a:cubicBezTo>
                      <a:pt x="9466" y="15335"/>
                      <a:pt x="8668" y="14799"/>
                      <a:pt x="7739" y="141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" name="Google Shape;1393;p46"/>
            <p:cNvSpPr/>
            <p:nvPr/>
          </p:nvSpPr>
          <p:spPr>
            <a:xfrm>
              <a:off x="1367426" y="2796854"/>
              <a:ext cx="92622" cy="210590"/>
            </a:xfrm>
            <a:custGeom>
              <a:avLst/>
              <a:gdLst/>
              <a:ahLst/>
              <a:cxnLst/>
              <a:rect l="l" t="t" r="r" b="b"/>
              <a:pathLst>
                <a:path w="917" h="2085" extrusionOk="0">
                  <a:moveTo>
                    <a:pt x="0" y="13"/>
                  </a:moveTo>
                  <a:lnTo>
                    <a:pt x="0" y="2085"/>
                  </a:lnTo>
                  <a:lnTo>
                    <a:pt x="917" y="1918"/>
                  </a:lnTo>
                  <a:cubicBezTo>
                    <a:pt x="917" y="1918"/>
                    <a:pt x="12" y="1"/>
                    <a:pt x="0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94;p46"/>
            <p:cNvSpPr/>
            <p:nvPr/>
          </p:nvSpPr>
          <p:spPr>
            <a:xfrm>
              <a:off x="1006640" y="2527477"/>
              <a:ext cx="241806" cy="257455"/>
            </a:xfrm>
            <a:custGeom>
              <a:avLst/>
              <a:gdLst/>
              <a:ahLst/>
              <a:cxnLst/>
              <a:rect l="l" t="t" r="r" b="b"/>
              <a:pathLst>
                <a:path w="2394" h="2549" extrusionOk="0">
                  <a:moveTo>
                    <a:pt x="2382" y="1"/>
                  </a:moveTo>
                  <a:lnTo>
                    <a:pt x="0" y="1954"/>
                  </a:lnTo>
                  <a:lnTo>
                    <a:pt x="1143" y="2525"/>
                  </a:lnTo>
                  <a:cubicBezTo>
                    <a:pt x="1143" y="2549"/>
                    <a:pt x="2393" y="60"/>
                    <a:pt x="23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95;p46"/>
            <p:cNvSpPr/>
            <p:nvPr/>
          </p:nvSpPr>
          <p:spPr>
            <a:xfrm>
              <a:off x="1987893" y="1359774"/>
              <a:ext cx="614615" cy="697624"/>
            </a:xfrm>
            <a:custGeom>
              <a:avLst/>
              <a:gdLst/>
              <a:ahLst/>
              <a:cxnLst/>
              <a:rect l="l" t="t" r="r" b="b"/>
              <a:pathLst>
                <a:path w="6085" h="6907" extrusionOk="0">
                  <a:moveTo>
                    <a:pt x="1" y="6907"/>
                  </a:moveTo>
                  <a:lnTo>
                    <a:pt x="2323" y="3728"/>
                  </a:lnTo>
                  <a:lnTo>
                    <a:pt x="1263" y="2358"/>
                  </a:lnTo>
                  <a:lnTo>
                    <a:pt x="6085" y="1"/>
                  </a:lnTo>
                  <a:lnTo>
                    <a:pt x="3704" y="3061"/>
                  </a:lnTo>
                  <a:lnTo>
                    <a:pt x="4525" y="4668"/>
                  </a:lnTo>
                  <a:cubicBezTo>
                    <a:pt x="4537" y="4668"/>
                    <a:pt x="37" y="6871"/>
                    <a:pt x="1" y="690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396;p46"/>
          <p:cNvGrpSpPr/>
          <p:nvPr/>
        </p:nvGrpSpPr>
        <p:grpSpPr>
          <a:xfrm>
            <a:off x="3981873" y="3948834"/>
            <a:ext cx="4404215" cy="795346"/>
            <a:chOff x="3829473" y="3644034"/>
            <a:chExt cx="4404215" cy="795346"/>
          </a:xfrm>
        </p:grpSpPr>
        <p:sp>
          <p:nvSpPr>
            <p:cNvPr id="20" name="Google Shape;1397;p46"/>
            <p:cNvSpPr/>
            <p:nvPr/>
          </p:nvSpPr>
          <p:spPr>
            <a:xfrm>
              <a:off x="3829473" y="3644034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98;p46"/>
            <p:cNvSpPr/>
            <p:nvPr/>
          </p:nvSpPr>
          <p:spPr>
            <a:xfrm>
              <a:off x="4158187" y="388066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99;p46"/>
            <p:cNvSpPr/>
            <p:nvPr/>
          </p:nvSpPr>
          <p:spPr>
            <a:xfrm>
              <a:off x="5181419" y="3756004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;p46"/>
            <p:cNvSpPr/>
            <p:nvPr/>
          </p:nvSpPr>
          <p:spPr>
            <a:xfrm>
              <a:off x="8081822" y="40884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1;p46"/>
            <p:cNvSpPr/>
            <p:nvPr/>
          </p:nvSpPr>
          <p:spPr>
            <a:xfrm>
              <a:off x="5799308" y="42366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2;p46"/>
            <p:cNvSpPr/>
            <p:nvPr/>
          </p:nvSpPr>
          <p:spPr>
            <a:xfrm>
              <a:off x="6480070" y="3680450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266848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622;p53"/>
          <p:cNvSpPr txBox="1">
            <a:spLocks/>
          </p:cNvSpPr>
          <p:nvPr/>
        </p:nvSpPr>
        <p:spPr>
          <a:xfrm>
            <a:off x="2135874" y="1424930"/>
            <a:ext cx="5766900" cy="1308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Hãy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kể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tên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một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số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kim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loại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dẫn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tốt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và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cho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biết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các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hạt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dẫn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trong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các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kim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loại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đó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là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hạt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cs typeface="Mali" panose="00000500000000000000" pitchFamily="2" charset="-34"/>
              </a:rPr>
              <a:t>nào</a:t>
            </a:r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907" b="89848" l="3833" r="90000">
                        <a14:foregroundMark x1="8167" y1="37563" x2="25000" y2="43486"/>
                        <a14:foregroundMark x1="22000" y1="17090" x2="30667" y2="27411"/>
                        <a14:foregroundMark x1="50333" y1="6599" x2="53000" y2="21489"/>
                        <a14:foregroundMark x1="75833" y1="17428" x2="69167" y2="26227"/>
                        <a14:foregroundMark x1="88000" y1="43486" x2="74500" y2="48731"/>
                        <a14:foregroundMark x1="58333" y1="78849" x2="45833" y2="808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7394" y="-167640"/>
            <a:ext cx="3898965" cy="384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72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" y="4346465"/>
            <a:ext cx="8488680" cy="515095"/>
          </a:xfrm>
        </p:spPr>
        <p:txBody>
          <a:bodyPr>
            <a:normAutofit/>
          </a:bodyPr>
          <a:lstStyle/>
          <a:p>
            <a:r>
              <a:rPr lang="en-US" dirty="0" err="1"/>
              <a:t>Hạt</a:t>
            </a:r>
            <a:r>
              <a:rPr lang="en-US" dirty="0"/>
              <a:t> </a:t>
            </a:r>
            <a:r>
              <a:rPr lang="en-US" dirty="0" err="1"/>
              <a:t>tải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KL: </a:t>
            </a:r>
            <a:r>
              <a:rPr lang="en-US" dirty="0">
                <a:solidFill>
                  <a:srgbClr val="C00000"/>
                </a:solidFill>
              </a:rPr>
              <a:t>electron </a:t>
            </a:r>
            <a:r>
              <a:rPr lang="en-US" dirty="0" err="1">
                <a:solidFill>
                  <a:srgbClr val="C00000"/>
                </a:solidFill>
              </a:rPr>
              <a:t>tự</a:t>
            </a:r>
            <a:r>
              <a:rPr lang="en-US" dirty="0">
                <a:solidFill>
                  <a:srgbClr val="C00000"/>
                </a:solidFill>
              </a:rPr>
              <a:t> d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5" r="49500"/>
          <a:stretch/>
        </p:blipFill>
        <p:spPr>
          <a:xfrm>
            <a:off x="5448300" y="640227"/>
            <a:ext cx="3200400" cy="27015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72" y="640227"/>
            <a:ext cx="3613328" cy="2706508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623060" y="3649980"/>
            <a:ext cx="146304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C00000"/>
                </a:solidFill>
              </a:rPr>
              <a:t>Đồng</a:t>
            </a:r>
            <a:endParaRPr lang="en-US" sz="1800" b="1" dirty="0">
              <a:solidFill>
                <a:srgbClr val="C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553200" y="3649980"/>
            <a:ext cx="146304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C00000"/>
                </a:solidFill>
              </a:rPr>
              <a:t>Bạc</a:t>
            </a:r>
            <a:endParaRPr lang="en-US" sz="1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66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" y="499514"/>
            <a:ext cx="8315325" cy="2547533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28625" y="4399805"/>
            <a:ext cx="8488680" cy="5150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600"/>
              <a:buFont typeface="Lexend"/>
              <a:buNone/>
              <a:defRPr sz="36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nhận</a:t>
            </a:r>
            <a:r>
              <a:rPr lang="en-US" sz="3200" dirty="0"/>
              <a:t> </a:t>
            </a:r>
            <a:r>
              <a:rPr lang="en-US" sz="3200" dirty="0" err="1"/>
              <a:t>xét</a:t>
            </a:r>
            <a:r>
              <a:rPr lang="en-US" sz="3200" dirty="0"/>
              <a:t> </a:t>
            </a:r>
            <a:r>
              <a:rPr lang="en-US" sz="3200" dirty="0" err="1"/>
              <a:t>về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điện</a:t>
            </a:r>
            <a:r>
              <a:rPr lang="en-US" sz="3200" dirty="0"/>
              <a:t> </a:t>
            </a:r>
            <a:r>
              <a:rPr lang="en-US" sz="3200" dirty="0" err="1"/>
              <a:t>trườ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dịch</a:t>
            </a:r>
            <a:r>
              <a:rPr lang="en-US" sz="3200" dirty="0"/>
              <a:t> </a:t>
            </a:r>
            <a:r>
              <a:rPr lang="en-US" sz="3200" dirty="0" err="1"/>
              <a:t>chuyển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electron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28625" y="3958798"/>
            <a:ext cx="8359140" cy="10439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rong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kim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loại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electron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ự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do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huyển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ngược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hiều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rường</a:t>
            </a:r>
            <a:endParaRPr lang="en-US" sz="2800" b="1" dirty="0">
              <a:solidFill>
                <a:srgbClr val="C00000"/>
              </a:solidFill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9598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46697" y="834018"/>
            <a:ext cx="8359140" cy="129465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Quy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ước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: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hiều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òng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hiều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ịch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huyển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ương</a:t>
            </a:r>
            <a:endParaRPr lang="en-US" sz="2800" b="1" dirty="0">
              <a:solidFill>
                <a:srgbClr val="C00000"/>
              </a:solidFill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62864" y="2128672"/>
            <a:ext cx="8526805" cy="16992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600"/>
              <a:buFont typeface="Lexend"/>
              <a:buNone/>
              <a:defRPr sz="36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</a:p>
        </p:txBody>
      </p:sp>
    </p:spTree>
    <p:extLst>
      <p:ext uri="{BB962C8B-B14F-4D97-AF65-F5344CB8AC3E}">
        <p14:creationId xmlns:p14="http://schemas.microsoft.com/office/powerpoint/2010/main" val="2951928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80;p46"/>
          <p:cNvSpPr txBox="1">
            <a:spLocks/>
          </p:cNvSpPr>
          <p:nvPr/>
        </p:nvSpPr>
        <p:spPr>
          <a:xfrm>
            <a:off x="2873890" y="593870"/>
            <a:ext cx="6294678" cy="1880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l"/>
            <a:r>
              <a:rPr lang="en-US" sz="3600" dirty="0"/>
              <a:t>2. </a:t>
            </a:r>
            <a:r>
              <a:rPr lang="en-US" sz="3600" dirty="0" err="1"/>
              <a:t>Biểu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liên</a:t>
            </a:r>
            <a:r>
              <a:rPr lang="en-US" sz="3600" dirty="0"/>
              <a:t> </a:t>
            </a:r>
            <a:r>
              <a:rPr lang="en-US" sz="3600" dirty="0" err="1"/>
              <a:t>hệ</a:t>
            </a:r>
            <a:r>
              <a:rPr lang="en-US" sz="3600" dirty="0"/>
              <a:t> </a:t>
            </a:r>
            <a:r>
              <a:rPr lang="en-US" sz="3600" dirty="0" err="1"/>
              <a:t>giữa</a:t>
            </a:r>
            <a:r>
              <a:rPr lang="en-US" sz="3600" dirty="0"/>
              <a:t> </a:t>
            </a:r>
            <a:r>
              <a:rPr lang="en-US" sz="3600" dirty="0" err="1"/>
              <a:t>cường</a:t>
            </a:r>
            <a:r>
              <a:rPr lang="en-US" sz="3600" dirty="0"/>
              <a:t> </a:t>
            </a:r>
            <a:r>
              <a:rPr lang="en-US" sz="3600" dirty="0" err="1"/>
              <a:t>độ</a:t>
            </a:r>
            <a:r>
              <a:rPr lang="en-US" sz="3600" dirty="0"/>
              <a:t> </a:t>
            </a:r>
            <a:r>
              <a:rPr lang="en-US" sz="3600" dirty="0" err="1"/>
              <a:t>dòng</a:t>
            </a:r>
            <a:r>
              <a:rPr lang="en-US" sz="3600" dirty="0"/>
              <a:t> </a:t>
            </a:r>
            <a:r>
              <a:rPr lang="en-US" sz="3600" dirty="0" err="1"/>
              <a:t>điện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ật</a:t>
            </a:r>
            <a:r>
              <a:rPr lang="en-US" sz="3600" dirty="0"/>
              <a:t> </a:t>
            </a:r>
            <a:r>
              <a:rPr lang="en-US" sz="3600" dirty="0" err="1"/>
              <a:t>độ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tốc</a:t>
            </a:r>
            <a:r>
              <a:rPr lang="en-US" sz="3600" dirty="0"/>
              <a:t> </a:t>
            </a:r>
            <a:r>
              <a:rPr lang="en-US" sz="3600" dirty="0" err="1"/>
              <a:t>độ</a:t>
            </a:r>
            <a:r>
              <a:rPr lang="en-US" sz="3600" dirty="0"/>
              <a:t> </a:t>
            </a:r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hạt</a:t>
            </a:r>
            <a:r>
              <a:rPr lang="en-US" sz="3600" dirty="0"/>
              <a:t> </a:t>
            </a:r>
            <a:r>
              <a:rPr lang="en-US" sz="3600" dirty="0" err="1"/>
              <a:t>mang</a:t>
            </a:r>
            <a:r>
              <a:rPr lang="en-US" sz="3600" dirty="0"/>
              <a:t> </a:t>
            </a:r>
            <a:r>
              <a:rPr lang="en-US" sz="3600" dirty="0" err="1"/>
              <a:t>điện</a:t>
            </a:r>
            <a:r>
              <a:rPr lang="vi-VN" sz="3600" dirty="0"/>
              <a:t>.</a:t>
            </a:r>
            <a:endParaRPr lang="en-US" sz="3600" dirty="0"/>
          </a:p>
        </p:txBody>
      </p:sp>
      <p:grpSp>
        <p:nvGrpSpPr>
          <p:cNvPr id="5" name="Google Shape;1382;p46"/>
          <p:cNvGrpSpPr/>
          <p:nvPr/>
        </p:nvGrpSpPr>
        <p:grpSpPr>
          <a:xfrm>
            <a:off x="865623" y="1512174"/>
            <a:ext cx="2212805" cy="2792527"/>
            <a:chOff x="713223" y="1359774"/>
            <a:chExt cx="2212805" cy="2792527"/>
          </a:xfrm>
        </p:grpSpPr>
        <p:sp>
          <p:nvSpPr>
            <p:cNvPr id="6" name="Google Shape;1383;p46"/>
            <p:cNvSpPr/>
            <p:nvPr/>
          </p:nvSpPr>
          <p:spPr>
            <a:xfrm>
              <a:off x="713223" y="1381490"/>
              <a:ext cx="1449220" cy="1429892"/>
            </a:xfrm>
            <a:custGeom>
              <a:avLst/>
              <a:gdLst/>
              <a:ahLst/>
              <a:cxnLst/>
              <a:rect l="l" t="t" r="r" b="b"/>
              <a:pathLst>
                <a:path w="14348" h="14157" extrusionOk="0">
                  <a:moveTo>
                    <a:pt x="14300" y="9347"/>
                  </a:moveTo>
                  <a:lnTo>
                    <a:pt x="14347" y="346"/>
                  </a:lnTo>
                  <a:lnTo>
                    <a:pt x="13109" y="0"/>
                  </a:lnTo>
                  <a:cubicBezTo>
                    <a:pt x="13109" y="0"/>
                    <a:pt x="7692" y="500"/>
                    <a:pt x="5037" y="941"/>
                  </a:cubicBezTo>
                  <a:cubicBezTo>
                    <a:pt x="2393" y="1393"/>
                    <a:pt x="560" y="1822"/>
                    <a:pt x="560" y="1822"/>
                  </a:cubicBezTo>
                  <a:cubicBezTo>
                    <a:pt x="560" y="1822"/>
                    <a:pt x="0" y="6192"/>
                    <a:pt x="298" y="8990"/>
                  </a:cubicBezTo>
                  <a:cubicBezTo>
                    <a:pt x="595" y="11787"/>
                    <a:pt x="1453" y="14109"/>
                    <a:pt x="1453" y="14109"/>
                  </a:cubicBezTo>
                  <a:lnTo>
                    <a:pt x="2560" y="14157"/>
                  </a:lnTo>
                  <a:cubicBezTo>
                    <a:pt x="4870" y="13550"/>
                    <a:pt x="10644" y="11954"/>
                    <a:pt x="14300" y="934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84;p46"/>
            <p:cNvSpPr/>
            <p:nvPr/>
          </p:nvSpPr>
          <p:spPr>
            <a:xfrm>
              <a:off x="1261574" y="1784293"/>
              <a:ext cx="490783" cy="629044"/>
            </a:xfrm>
            <a:custGeom>
              <a:avLst/>
              <a:gdLst/>
              <a:ahLst/>
              <a:cxnLst/>
              <a:rect l="l" t="t" r="r" b="b"/>
              <a:pathLst>
                <a:path w="4859" h="6228" extrusionOk="0">
                  <a:moveTo>
                    <a:pt x="0" y="918"/>
                  </a:moveTo>
                  <a:lnTo>
                    <a:pt x="131" y="6228"/>
                  </a:lnTo>
                  <a:lnTo>
                    <a:pt x="4858" y="4751"/>
                  </a:lnTo>
                  <a:lnTo>
                    <a:pt x="4680" y="1"/>
                  </a:lnTo>
                  <a:cubicBezTo>
                    <a:pt x="4680" y="1"/>
                    <a:pt x="48" y="870"/>
                    <a:pt x="0" y="9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85;p46"/>
            <p:cNvSpPr/>
            <p:nvPr/>
          </p:nvSpPr>
          <p:spPr>
            <a:xfrm>
              <a:off x="1401060" y="1929839"/>
              <a:ext cx="218979" cy="293513"/>
            </a:xfrm>
            <a:custGeom>
              <a:avLst/>
              <a:gdLst/>
              <a:ahLst/>
              <a:cxnLst/>
              <a:rect l="l" t="t" r="r" b="b"/>
              <a:pathLst>
                <a:path w="2168" h="2906" extrusionOk="0">
                  <a:moveTo>
                    <a:pt x="1" y="501"/>
                  </a:moveTo>
                  <a:lnTo>
                    <a:pt x="417" y="405"/>
                  </a:lnTo>
                  <a:lnTo>
                    <a:pt x="417" y="2822"/>
                  </a:lnTo>
                  <a:lnTo>
                    <a:pt x="1" y="2906"/>
                  </a:lnTo>
                  <a:close/>
                  <a:moveTo>
                    <a:pt x="1751" y="96"/>
                  </a:moveTo>
                  <a:lnTo>
                    <a:pt x="2167" y="1"/>
                  </a:lnTo>
                  <a:lnTo>
                    <a:pt x="2167" y="2418"/>
                  </a:lnTo>
                  <a:lnTo>
                    <a:pt x="1751" y="251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" name="Google Shape;1386;p46"/>
            <p:cNvGrpSpPr/>
            <p:nvPr/>
          </p:nvGrpSpPr>
          <p:grpSpPr>
            <a:xfrm>
              <a:off x="1801541" y="2283351"/>
              <a:ext cx="1124488" cy="1868950"/>
              <a:chOff x="1801541" y="2283351"/>
              <a:chExt cx="1124488" cy="1868950"/>
            </a:xfrm>
          </p:grpSpPr>
          <p:grpSp>
            <p:nvGrpSpPr>
              <p:cNvPr id="13" name="Google Shape;1387;p46"/>
              <p:cNvGrpSpPr/>
              <p:nvPr/>
            </p:nvGrpSpPr>
            <p:grpSpPr>
              <a:xfrm>
                <a:off x="1801541" y="2283351"/>
                <a:ext cx="451086" cy="346440"/>
                <a:chOff x="1801541" y="2283351"/>
                <a:chExt cx="451086" cy="346440"/>
              </a:xfrm>
            </p:grpSpPr>
            <p:sp>
              <p:nvSpPr>
                <p:cNvPr id="15" name="Google Shape;1388;p46"/>
                <p:cNvSpPr/>
                <p:nvPr/>
              </p:nvSpPr>
              <p:spPr>
                <a:xfrm>
                  <a:off x="1801541" y="2444553"/>
                  <a:ext cx="227362" cy="184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1" h="1823" extrusionOk="0">
                      <a:moveTo>
                        <a:pt x="0" y="0"/>
                      </a:moveTo>
                      <a:lnTo>
                        <a:pt x="2251" y="750"/>
                      </a:lnTo>
                      <a:lnTo>
                        <a:pt x="2251" y="1822"/>
                      </a:lnTo>
                      <a:lnTo>
                        <a:pt x="0" y="1084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" name="Google Shape;1389;p46"/>
                <p:cNvSpPr/>
                <p:nvPr/>
              </p:nvSpPr>
              <p:spPr>
                <a:xfrm>
                  <a:off x="1801541" y="2433746"/>
                  <a:ext cx="252614" cy="1960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" h="1941" extrusionOk="0">
                      <a:moveTo>
                        <a:pt x="0" y="107"/>
                      </a:moveTo>
                      <a:lnTo>
                        <a:pt x="322" y="0"/>
                      </a:lnTo>
                      <a:lnTo>
                        <a:pt x="2465" y="679"/>
                      </a:lnTo>
                      <a:lnTo>
                        <a:pt x="2501" y="1834"/>
                      </a:lnTo>
                      <a:lnTo>
                        <a:pt x="2274" y="1941"/>
                      </a:lnTo>
                      <a:lnTo>
                        <a:pt x="2263" y="1929"/>
                      </a:lnTo>
                      <a:lnTo>
                        <a:pt x="2263" y="857"/>
                      </a:lnTo>
                      <a:lnTo>
                        <a:pt x="24" y="119"/>
                      </a:lnTo>
                      <a:cubicBezTo>
                        <a:pt x="12" y="107"/>
                        <a:pt x="0" y="107"/>
                        <a:pt x="0" y="10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" name="Google Shape;1390;p46"/>
                <p:cNvSpPr/>
                <p:nvPr/>
              </p:nvSpPr>
              <p:spPr>
                <a:xfrm>
                  <a:off x="1999912" y="2295472"/>
                  <a:ext cx="225039" cy="184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8" h="1822" extrusionOk="0">
                      <a:moveTo>
                        <a:pt x="1" y="0"/>
                      </a:moveTo>
                      <a:lnTo>
                        <a:pt x="2227" y="738"/>
                      </a:lnTo>
                      <a:lnTo>
                        <a:pt x="2227" y="1822"/>
                      </a:lnTo>
                      <a:lnTo>
                        <a:pt x="1" y="1072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" name="Google Shape;1391;p46"/>
                <p:cNvSpPr/>
                <p:nvPr/>
              </p:nvSpPr>
              <p:spPr>
                <a:xfrm>
                  <a:off x="1999912" y="2283351"/>
                  <a:ext cx="252715" cy="1961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2" h="1942" extrusionOk="0">
                      <a:moveTo>
                        <a:pt x="1" y="108"/>
                      </a:moveTo>
                      <a:lnTo>
                        <a:pt x="322" y="1"/>
                      </a:lnTo>
                      <a:lnTo>
                        <a:pt x="2465" y="680"/>
                      </a:lnTo>
                      <a:lnTo>
                        <a:pt x="2501" y="1835"/>
                      </a:lnTo>
                      <a:lnTo>
                        <a:pt x="2275" y="1942"/>
                      </a:lnTo>
                      <a:lnTo>
                        <a:pt x="2263" y="1942"/>
                      </a:lnTo>
                      <a:lnTo>
                        <a:pt x="2263" y="858"/>
                      </a:lnTo>
                      <a:lnTo>
                        <a:pt x="25" y="12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" name="Google Shape;1392;p46"/>
              <p:cNvSpPr/>
              <p:nvPr/>
            </p:nvSpPr>
            <p:spPr>
              <a:xfrm>
                <a:off x="1880930" y="2295472"/>
                <a:ext cx="1045099" cy="185683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18384" extrusionOk="0">
                    <a:moveTo>
                      <a:pt x="7739" y="14157"/>
                    </a:moveTo>
                    <a:cubicBezTo>
                      <a:pt x="7013" y="13656"/>
                      <a:pt x="6179" y="13085"/>
                      <a:pt x="5989" y="12132"/>
                    </a:cubicBezTo>
                    <a:cubicBezTo>
                      <a:pt x="5763" y="11061"/>
                      <a:pt x="6430" y="10585"/>
                      <a:pt x="7239" y="10001"/>
                    </a:cubicBezTo>
                    <a:cubicBezTo>
                      <a:pt x="7894" y="9525"/>
                      <a:pt x="8620" y="9013"/>
                      <a:pt x="9168" y="8132"/>
                    </a:cubicBezTo>
                    <a:cubicBezTo>
                      <a:pt x="10347" y="6227"/>
                      <a:pt x="9108" y="4834"/>
                      <a:pt x="8537" y="4334"/>
                    </a:cubicBezTo>
                    <a:cubicBezTo>
                      <a:pt x="8573" y="4262"/>
                      <a:pt x="8585" y="4179"/>
                      <a:pt x="8596" y="4143"/>
                    </a:cubicBezTo>
                    <a:lnTo>
                      <a:pt x="7263" y="2810"/>
                    </a:lnTo>
                    <a:cubicBezTo>
                      <a:pt x="7156" y="2738"/>
                      <a:pt x="6953" y="2655"/>
                      <a:pt x="6894" y="2631"/>
                    </a:cubicBezTo>
                    <a:cubicBezTo>
                      <a:pt x="6894" y="2072"/>
                      <a:pt x="6858" y="1464"/>
                      <a:pt x="6811" y="1298"/>
                    </a:cubicBezTo>
                    <a:cubicBezTo>
                      <a:pt x="6715" y="1024"/>
                      <a:pt x="3560" y="0"/>
                      <a:pt x="3560" y="0"/>
                    </a:cubicBezTo>
                    <a:lnTo>
                      <a:pt x="131" y="2191"/>
                    </a:lnTo>
                    <a:cubicBezTo>
                      <a:pt x="0" y="3191"/>
                      <a:pt x="369" y="3881"/>
                      <a:pt x="369" y="3881"/>
                    </a:cubicBezTo>
                    <a:lnTo>
                      <a:pt x="3453" y="4882"/>
                    </a:lnTo>
                    <a:lnTo>
                      <a:pt x="5477" y="4822"/>
                    </a:lnTo>
                    <a:cubicBezTo>
                      <a:pt x="5822" y="5048"/>
                      <a:pt x="7453" y="5227"/>
                      <a:pt x="7715" y="5251"/>
                    </a:cubicBezTo>
                    <a:cubicBezTo>
                      <a:pt x="7799" y="5274"/>
                      <a:pt x="7918" y="5191"/>
                      <a:pt x="8037" y="5072"/>
                    </a:cubicBezTo>
                    <a:cubicBezTo>
                      <a:pt x="8454" y="5477"/>
                      <a:pt x="9156" y="6406"/>
                      <a:pt x="8394" y="7620"/>
                    </a:cubicBezTo>
                    <a:cubicBezTo>
                      <a:pt x="7954" y="8346"/>
                      <a:pt x="7299" y="8811"/>
                      <a:pt x="6715" y="9227"/>
                    </a:cubicBezTo>
                    <a:cubicBezTo>
                      <a:pt x="5644" y="9989"/>
                      <a:pt x="4751" y="10632"/>
                      <a:pt x="5096" y="12287"/>
                    </a:cubicBezTo>
                    <a:cubicBezTo>
                      <a:pt x="5358" y="13609"/>
                      <a:pt x="6358" y="14288"/>
                      <a:pt x="7239" y="14883"/>
                    </a:cubicBezTo>
                    <a:cubicBezTo>
                      <a:pt x="7894" y="15335"/>
                      <a:pt x="8454" y="15716"/>
                      <a:pt x="8335" y="16228"/>
                    </a:cubicBezTo>
                    <a:cubicBezTo>
                      <a:pt x="8323" y="16312"/>
                      <a:pt x="8275" y="16407"/>
                      <a:pt x="8251" y="16490"/>
                    </a:cubicBezTo>
                    <a:cubicBezTo>
                      <a:pt x="8025" y="16907"/>
                      <a:pt x="7513" y="17169"/>
                      <a:pt x="6965" y="17300"/>
                    </a:cubicBezTo>
                    <a:cubicBezTo>
                      <a:pt x="6370" y="17443"/>
                      <a:pt x="5751" y="17443"/>
                      <a:pt x="5334" y="17359"/>
                    </a:cubicBezTo>
                    <a:cubicBezTo>
                      <a:pt x="5227" y="17335"/>
                      <a:pt x="5156" y="17312"/>
                      <a:pt x="5096" y="17276"/>
                    </a:cubicBezTo>
                    <a:cubicBezTo>
                      <a:pt x="4870" y="17169"/>
                      <a:pt x="4584" y="17252"/>
                      <a:pt x="4465" y="17478"/>
                    </a:cubicBezTo>
                    <a:cubicBezTo>
                      <a:pt x="4346" y="17693"/>
                      <a:pt x="4429" y="17978"/>
                      <a:pt x="4655" y="18097"/>
                    </a:cubicBezTo>
                    <a:cubicBezTo>
                      <a:pt x="4786" y="18157"/>
                      <a:pt x="4941" y="18217"/>
                      <a:pt x="5132" y="18264"/>
                    </a:cubicBezTo>
                    <a:cubicBezTo>
                      <a:pt x="5656" y="18383"/>
                      <a:pt x="6441" y="18383"/>
                      <a:pt x="7180" y="18205"/>
                    </a:cubicBezTo>
                    <a:cubicBezTo>
                      <a:pt x="7954" y="18014"/>
                      <a:pt x="8692" y="17621"/>
                      <a:pt x="9049" y="16919"/>
                    </a:cubicBezTo>
                    <a:cubicBezTo>
                      <a:pt x="9120" y="16776"/>
                      <a:pt x="9204" y="16609"/>
                      <a:pt x="9227" y="16419"/>
                    </a:cubicBezTo>
                    <a:cubicBezTo>
                      <a:pt x="9466" y="15335"/>
                      <a:pt x="8668" y="14799"/>
                      <a:pt x="7739" y="141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" name="Google Shape;1393;p46"/>
            <p:cNvSpPr/>
            <p:nvPr/>
          </p:nvSpPr>
          <p:spPr>
            <a:xfrm>
              <a:off x="1367426" y="2796854"/>
              <a:ext cx="92622" cy="210590"/>
            </a:xfrm>
            <a:custGeom>
              <a:avLst/>
              <a:gdLst/>
              <a:ahLst/>
              <a:cxnLst/>
              <a:rect l="l" t="t" r="r" b="b"/>
              <a:pathLst>
                <a:path w="917" h="2085" extrusionOk="0">
                  <a:moveTo>
                    <a:pt x="0" y="13"/>
                  </a:moveTo>
                  <a:lnTo>
                    <a:pt x="0" y="2085"/>
                  </a:lnTo>
                  <a:lnTo>
                    <a:pt x="917" y="1918"/>
                  </a:lnTo>
                  <a:cubicBezTo>
                    <a:pt x="917" y="1918"/>
                    <a:pt x="12" y="1"/>
                    <a:pt x="0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94;p46"/>
            <p:cNvSpPr/>
            <p:nvPr/>
          </p:nvSpPr>
          <p:spPr>
            <a:xfrm>
              <a:off x="1006640" y="2527477"/>
              <a:ext cx="241806" cy="257455"/>
            </a:xfrm>
            <a:custGeom>
              <a:avLst/>
              <a:gdLst/>
              <a:ahLst/>
              <a:cxnLst/>
              <a:rect l="l" t="t" r="r" b="b"/>
              <a:pathLst>
                <a:path w="2394" h="2549" extrusionOk="0">
                  <a:moveTo>
                    <a:pt x="2382" y="1"/>
                  </a:moveTo>
                  <a:lnTo>
                    <a:pt x="0" y="1954"/>
                  </a:lnTo>
                  <a:lnTo>
                    <a:pt x="1143" y="2525"/>
                  </a:lnTo>
                  <a:cubicBezTo>
                    <a:pt x="1143" y="2549"/>
                    <a:pt x="2393" y="60"/>
                    <a:pt x="23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95;p46"/>
            <p:cNvSpPr/>
            <p:nvPr/>
          </p:nvSpPr>
          <p:spPr>
            <a:xfrm>
              <a:off x="1987893" y="1359774"/>
              <a:ext cx="614615" cy="697624"/>
            </a:xfrm>
            <a:custGeom>
              <a:avLst/>
              <a:gdLst/>
              <a:ahLst/>
              <a:cxnLst/>
              <a:rect l="l" t="t" r="r" b="b"/>
              <a:pathLst>
                <a:path w="6085" h="6907" extrusionOk="0">
                  <a:moveTo>
                    <a:pt x="1" y="6907"/>
                  </a:moveTo>
                  <a:lnTo>
                    <a:pt x="2323" y="3728"/>
                  </a:lnTo>
                  <a:lnTo>
                    <a:pt x="1263" y="2358"/>
                  </a:lnTo>
                  <a:lnTo>
                    <a:pt x="6085" y="1"/>
                  </a:lnTo>
                  <a:lnTo>
                    <a:pt x="3704" y="3061"/>
                  </a:lnTo>
                  <a:lnTo>
                    <a:pt x="4525" y="4668"/>
                  </a:lnTo>
                  <a:cubicBezTo>
                    <a:pt x="4537" y="4668"/>
                    <a:pt x="37" y="6871"/>
                    <a:pt x="1" y="690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396;p46"/>
          <p:cNvGrpSpPr/>
          <p:nvPr/>
        </p:nvGrpSpPr>
        <p:grpSpPr>
          <a:xfrm>
            <a:off x="3981873" y="3948834"/>
            <a:ext cx="4404215" cy="795346"/>
            <a:chOff x="3829473" y="3644034"/>
            <a:chExt cx="4404215" cy="795346"/>
          </a:xfrm>
        </p:grpSpPr>
        <p:sp>
          <p:nvSpPr>
            <p:cNvPr id="20" name="Google Shape;1397;p46"/>
            <p:cNvSpPr/>
            <p:nvPr/>
          </p:nvSpPr>
          <p:spPr>
            <a:xfrm>
              <a:off x="3829473" y="3644034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98;p46"/>
            <p:cNvSpPr/>
            <p:nvPr/>
          </p:nvSpPr>
          <p:spPr>
            <a:xfrm>
              <a:off x="4158187" y="388066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99;p46"/>
            <p:cNvSpPr/>
            <p:nvPr/>
          </p:nvSpPr>
          <p:spPr>
            <a:xfrm>
              <a:off x="5181419" y="3756004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;p46"/>
            <p:cNvSpPr/>
            <p:nvPr/>
          </p:nvSpPr>
          <p:spPr>
            <a:xfrm>
              <a:off x="8081822" y="40884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1;p46"/>
            <p:cNvSpPr/>
            <p:nvPr/>
          </p:nvSpPr>
          <p:spPr>
            <a:xfrm>
              <a:off x="5799308" y="42366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2;p46"/>
            <p:cNvSpPr/>
            <p:nvPr/>
          </p:nvSpPr>
          <p:spPr>
            <a:xfrm>
              <a:off x="6480070" y="3680450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8286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99938" y="404765"/>
                <a:ext cx="4747260" cy="3703231"/>
              </a:xfrm>
            </p:spPr>
            <p:txBody>
              <a:bodyPr/>
              <a:lstStyle/>
              <a:p>
                <a:pPr algn="l"/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Xét 1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oạ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ây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ẫ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ó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:</a:t>
                </a:r>
                <a:b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</a:b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+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ác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hạt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mang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iện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e</a:t>
                </a:r>
                <a:b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</a:b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huyể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ộng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với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ốc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ộ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v </a:t>
                </a:r>
                <a:b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</a:b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+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ây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ẫ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ó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hiều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ài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h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và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iết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iện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S. </a:t>
                </a:r>
                <a:b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</a:b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+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mật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ộ</a:t>
                </a:r>
                <a:r>
                  <a:rPr lang="en-US" sz="2400" b="0" dirty="0">
                    <a:solidFill>
                      <a:srgbClr val="FF000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hạt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ải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iệ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rong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ây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ẫ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là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: n (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số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e </a:t>
                </a:r>
                <a:r>
                  <a:rPr lang="en-US" sz="2400" b="0" dirty="0" err="1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ẫn</a:t>
                </a:r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b="0" dirty="0">
                    <a:solidFill>
                      <a:srgbClr val="002060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)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99938" y="404765"/>
                <a:ext cx="4747260" cy="3703231"/>
              </a:xfrm>
              <a:blipFill>
                <a:blip r:embed="rId2"/>
                <a:stretch>
                  <a:fillRect l="-1867" t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020" y="404765"/>
            <a:ext cx="3474720" cy="262343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335280" y="3642360"/>
            <a:ext cx="8359140" cy="12649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Hãy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lập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biểu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hức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xác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ịnh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ường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ộ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òng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rong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ây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dẫn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ó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dựa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vào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mật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ộ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và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tốc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ộ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các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hạt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mang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lang="en-US" altLang="en-US" sz="2400" b="1" dirty="0" err="1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iện</a:t>
            </a:r>
            <a:r>
              <a:rPr lang="en-US" altLang="en-US" sz="2400" b="1" dirty="0">
                <a:solidFill>
                  <a:schemeClr val="bg2"/>
                </a:solidFill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endParaRPr lang="en-US" sz="2400" b="1" dirty="0">
              <a:solidFill>
                <a:schemeClr val="bg2"/>
              </a:solidFill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1864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1914A845-6660-4E42-9F8C-22EFCB75C3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7506" y="608041"/>
            <a:ext cx="8906493" cy="331081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47952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 rot="10800000" flipV="1">
            <a:off x="579120" y="347313"/>
            <a:ext cx="69875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c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dò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dự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mậ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tố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h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ma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li" panose="00000500000000000000" pitchFamily="2" charset="-34"/>
                <a:ea typeface="Times New Roman" panose="02020603050405020304" pitchFamily="18" charset="0"/>
                <a:cs typeface="Mali" panose="00000500000000000000" pitchFamily="2" charset="-34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24304"/>
              </p:ext>
            </p:extLst>
          </p:nvPr>
        </p:nvGraphicFramePr>
        <p:xfrm>
          <a:off x="1" y="-91439"/>
          <a:ext cx="42459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3" imgW="558558" imgH="177723" progId="Equation.DSMT4">
                  <p:embed/>
                </p:oleObj>
              </mc:Choice>
              <mc:Fallback>
                <p:oleObj r:id="rId3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-91439"/>
                        <a:ext cx="42459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901312"/>
            <a:ext cx="69875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0275"/>
              </p:ext>
            </p:extLst>
          </p:nvPr>
        </p:nvGraphicFramePr>
        <p:xfrm>
          <a:off x="1386840" y="2251197"/>
          <a:ext cx="3032718" cy="95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5" imgW="558558" imgH="177723" progId="Equation.DSMT4">
                  <p:embed/>
                </p:oleObj>
              </mc:Choice>
              <mc:Fallback>
                <p:oleObj r:id="rId5" imgW="55855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2251197"/>
                        <a:ext cx="3032718" cy="95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420" y="1661161"/>
            <a:ext cx="3652399" cy="260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87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065" y="54818"/>
            <a:ext cx="7717500" cy="2834930"/>
          </a:xfrm>
        </p:spPr>
        <p:txBody>
          <a:bodyPr/>
          <a:lstStyle/>
          <a:p>
            <a:pPr algn="l"/>
            <a:r>
              <a:rPr lang="en-US" sz="2400" b="0" i="1" dirty="0">
                <a:solidFill>
                  <a:srgbClr val="C00000"/>
                </a:solidFill>
              </a:rPr>
              <a:t>BTVD/SGK</a:t>
            </a:r>
            <a:br>
              <a:rPr lang="en-US" sz="2400" dirty="0"/>
            </a:br>
            <a:r>
              <a:rPr lang="en-US" sz="2400" dirty="0" err="1"/>
              <a:t>Tóm</a:t>
            </a:r>
            <a:r>
              <a:rPr lang="en-US" sz="2400" dirty="0"/>
              <a:t> </a:t>
            </a:r>
            <a:r>
              <a:rPr lang="en-US" sz="2400" dirty="0" err="1"/>
              <a:t>tắt</a:t>
            </a:r>
            <a:r>
              <a:rPr lang="en-US" sz="2400" dirty="0"/>
              <a:t>: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</p:txBody>
      </p:sp>
      <p:sp>
        <p:nvSpPr>
          <p:cNvPr id="3" name="Rounded Rectangle 2"/>
          <p:cNvSpPr/>
          <p:nvPr/>
        </p:nvSpPr>
        <p:spPr>
          <a:xfrm>
            <a:off x="2004060" y="170588"/>
            <a:ext cx="5349240" cy="73152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2"/>
                </a:solidFill>
              </a:rPr>
              <a:t>BÀI TẬP VẬN DỤNG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0535"/>
              </p:ext>
            </p:extLst>
          </p:nvPr>
        </p:nvGraphicFramePr>
        <p:xfrm>
          <a:off x="195065" y="1988530"/>
          <a:ext cx="2009992" cy="34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r:id="rId3" imgW="1218671" imgH="203112" progId="Equation.DSMT4">
                  <p:embed/>
                </p:oleObj>
              </mc:Choice>
              <mc:Fallback>
                <p:oleObj r:id="rId3" imgW="121867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5" y="1988530"/>
                        <a:ext cx="2009992" cy="340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54785"/>
              </p:ext>
            </p:extLst>
          </p:nvPr>
        </p:nvGraphicFramePr>
        <p:xfrm>
          <a:off x="195065" y="2348956"/>
          <a:ext cx="727574" cy="28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r:id="rId5" imgW="444114" imgH="177646" progId="Equation.DSMT4">
                  <p:embed/>
                </p:oleObj>
              </mc:Choice>
              <mc:Fallback>
                <p:oleObj r:id="rId5" imgW="444114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5" y="2348956"/>
                        <a:ext cx="727574" cy="287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61478"/>
              </p:ext>
            </p:extLst>
          </p:nvPr>
        </p:nvGraphicFramePr>
        <p:xfrm>
          <a:off x="172840" y="2626250"/>
          <a:ext cx="2638111" cy="37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r:id="rId7" imgW="1600200" imgH="228600" progId="Equation.DSMT4">
                  <p:embed/>
                </p:oleObj>
              </mc:Choice>
              <mc:Fallback>
                <p:oleObj r:id="rId7" imgW="1600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40" y="2626250"/>
                        <a:ext cx="2638111" cy="376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64706" y="417213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1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5642"/>
              </p:ext>
            </p:extLst>
          </p:nvPr>
        </p:nvGraphicFramePr>
        <p:xfrm>
          <a:off x="3833344" y="2321708"/>
          <a:ext cx="4559023" cy="115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r:id="rId9" imgW="2628900" imgH="660400" progId="Equation.DSMT4">
                  <p:embed/>
                </p:oleObj>
              </mc:Choice>
              <mc:Fallback>
                <p:oleObj r:id="rId9" imgW="2628900" imgH="660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44" y="2321708"/>
                        <a:ext cx="4559023" cy="115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105771" y="1836420"/>
            <a:ext cx="0" cy="25603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itle 1"/>
          <p:cNvSpPr txBox="1">
            <a:spLocks/>
          </p:cNvSpPr>
          <p:nvPr/>
        </p:nvSpPr>
        <p:spPr>
          <a:xfrm>
            <a:off x="5567165" y="1988530"/>
            <a:ext cx="1115575" cy="7773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600"/>
              <a:buFont typeface="Lexend"/>
              <a:buNone/>
              <a:defRPr sz="36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exend"/>
              <a:buNone/>
              <a:defRPr sz="28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l"/>
            <a:r>
              <a:rPr lang="en-US" sz="2400" dirty="0" err="1"/>
              <a:t>Giải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</p:txBody>
      </p:sp>
      <p:sp>
        <p:nvSpPr>
          <p:cNvPr id="30" name="Google Shape;1653;p55"/>
          <p:cNvSpPr txBox="1">
            <a:spLocks/>
          </p:cNvSpPr>
          <p:nvPr/>
        </p:nvSpPr>
        <p:spPr>
          <a:xfrm>
            <a:off x="3400592" y="2053502"/>
            <a:ext cx="5146500" cy="647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Ta </a:t>
            </a:r>
            <a:r>
              <a:rPr lang="en-US" sz="1800" dirty="0" err="1"/>
              <a:t>có</a:t>
            </a:r>
            <a:r>
              <a:rPr lang="en-US" sz="1800" dirty="0"/>
              <a:t>:</a:t>
            </a:r>
          </a:p>
        </p:txBody>
      </p:sp>
      <p:sp>
        <p:nvSpPr>
          <p:cNvPr id="31" name="Google Shape;1653;p55"/>
          <p:cNvSpPr txBox="1">
            <a:spLocks/>
          </p:cNvSpPr>
          <p:nvPr/>
        </p:nvSpPr>
        <p:spPr>
          <a:xfrm>
            <a:off x="3332012" y="3600600"/>
            <a:ext cx="5146500" cy="647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 err="1"/>
              <a:t>Vậy</a:t>
            </a:r>
            <a:r>
              <a:rPr lang="en-US" sz="1800" dirty="0"/>
              <a:t>: </a:t>
            </a:r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10631"/>
              </p:ext>
            </p:extLst>
          </p:nvPr>
        </p:nvGraphicFramePr>
        <p:xfrm>
          <a:off x="3833345" y="3525737"/>
          <a:ext cx="1622922" cy="3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r:id="rId11" imgW="901309" imgH="215806" progId="Equation.DSMT4">
                  <p:embed/>
                </p:oleObj>
              </mc:Choice>
              <mc:Fallback>
                <p:oleObj r:id="rId11" imgW="901309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45" y="3525737"/>
                        <a:ext cx="1622922" cy="3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oogle Shape;1653;p55"/>
          <p:cNvSpPr txBox="1">
            <a:spLocks/>
          </p:cNvSpPr>
          <p:nvPr/>
        </p:nvSpPr>
        <p:spPr>
          <a:xfrm>
            <a:off x="237701" y="3086990"/>
            <a:ext cx="5146500" cy="647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 err="1"/>
              <a:t>Tính</a:t>
            </a:r>
            <a:r>
              <a:rPr lang="en-US" sz="1800" dirty="0"/>
              <a:t> v =?</a:t>
            </a:r>
          </a:p>
        </p:txBody>
      </p:sp>
    </p:spTree>
    <p:extLst>
      <p:ext uri="{BB962C8B-B14F-4D97-AF65-F5344CB8AC3E}">
        <p14:creationId xmlns:p14="http://schemas.microsoft.com/office/powerpoint/2010/main" val="113350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kế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25" y="1417241"/>
            <a:ext cx="8314787" cy="2728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691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980" y="64025"/>
            <a:ext cx="7717500" cy="572700"/>
          </a:xfrm>
        </p:spPr>
        <p:txBody>
          <a:bodyPr>
            <a:normAutofit/>
          </a:bodyPr>
          <a:lstStyle/>
          <a:p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518160" y="792480"/>
            <a:ext cx="8359140" cy="10287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âu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1: </a:t>
            </a:r>
            <a:r>
              <a:rPr lang="vi-VN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Hiểu được ý nghĩa của thông số mA.h ghi trên pin, acquy và sạc dự phòng.</a:t>
            </a:r>
            <a:endParaRPr lang="en-US" sz="2400" b="1" dirty="0">
              <a:solidFill>
                <a:schemeClr val="bg2"/>
              </a:solidFill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390" y="1908810"/>
            <a:ext cx="2510790" cy="25107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6585" y="3246120"/>
            <a:ext cx="2533860" cy="16892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5927" y="1994080"/>
            <a:ext cx="3068040" cy="1851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8684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121920" y="338345"/>
                <a:ext cx="8930640" cy="1592580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âu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2: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ro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ác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loại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sét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hườ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hấy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,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một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lượ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iện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ích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âm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ó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ộ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lớn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1,5C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ược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phó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xuố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mặt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ất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ro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hời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gian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𝟓</m:t>
                        </m:r>
                        <m: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𝟏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cs typeface="Mali" panose="00000500000000000000" pitchFamily="2" charset="-34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s.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ính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ườ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ộ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dòng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điện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của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tia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 </a:t>
                </a:r>
                <a:r>
                  <a:rPr lang="en-US" sz="2400" b="1" dirty="0" err="1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sét</a:t>
                </a:r>
                <a:r>
                  <a:rPr lang="en-US" sz="2400" b="1" dirty="0">
                    <a:solidFill>
                      <a:schemeClr val="bg2"/>
                    </a:solidFill>
                    <a:latin typeface="Mali" panose="00000500000000000000" pitchFamily="2" charset="-34"/>
                    <a:cs typeface="Mali" panose="00000500000000000000" pitchFamily="2" charset="-34"/>
                  </a:rPr>
                  <a:t>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" y="338345"/>
                <a:ext cx="8930640" cy="159258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9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632422" y="201185"/>
            <a:ext cx="7879105" cy="72083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âu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3: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Giải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hích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nguyên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ắc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o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iện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tâm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 </a:t>
            </a:r>
            <a:r>
              <a:rPr lang="en-US" sz="2400" b="1" dirty="0" err="1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đồ</a:t>
            </a:r>
            <a:r>
              <a:rPr lang="en-US" sz="2400" b="1" dirty="0">
                <a:solidFill>
                  <a:schemeClr val="bg2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900" y="1337765"/>
            <a:ext cx="4732020" cy="357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2741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E223077A-E3A1-2C4C-96F6-67A201677CB7}"/>
              </a:ext>
            </a:extLst>
          </p:cNvPr>
          <p:cNvSpPr txBox="1"/>
          <p:nvPr/>
        </p:nvSpPr>
        <p:spPr>
          <a:xfrm>
            <a:off x="510639" y="142503"/>
            <a:ext cx="83872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Ủ ĐỀ: CƯỜNG ĐỘ DÒNG ĐIỆN</a:t>
            </a:r>
          </a:p>
        </p:txBody>
      </p:sp>
    </p:spTree>
    <p:extLst>
      <p:ext uri="{BB962C8B-B14F-4D97-AF65-F5344CB8AC3E}">
        <p14:creationId xmlns:p14="http://schemas.microsoft.com/office/powerpoint/2010/main" val="6180887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p43"/>
          <p:cNvSpPr txBox="1">
            <a:spLocks noGrp="1"/>
          </p:cNvSpPr>
          <p:nvPr>
            <p:ph type="subTitle" idx="1"/>
          </p:nvPr>
        </p:nvSpPr>
        <p:spPr>
          <a:xfrm>
            <a:off x="1326057" y="1234885"/>
            <a:ext cx="4861530" cy="542097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6" name="Google Shape;1236;p43"/>
          <p:cNvSpPr txBox="1">
            <a:spLocks noGrp="1"/>
          </p:cNvSpPr>
          <p:nvPr>
            <p:ph type="subTitle" idx="2"/>
          </p:nvPr>
        </p:nvSpPr>
        <p:spPr>
          <a:xfrm>
            <a:off x="1681533" y="2411757"/>
            <a:ext cx="7341797" cy="87632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4" name="Google Shape;1234;p43"/>
          <p:cNvSpPr txBox="1">
            <a:spLocks noGrp="1"/>
          </p:cNvSpPr>
          <p:nvPr>
            <p:ph type="title"/>
          </p:nvPr>
        </p:nvSpPr>
        <p:spPr>
          <a:xfrm>
            <a:off x="223850" y="1405174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solidFill>
                  <a:srgbClr val="FF0000"/>
                </a:solidFill>
                <a:latin typeface="+mn-lt"/>
              </a:rPr>
              <a:t>01</a:t>
            </a:r>
            <a:endParaRPr sz="3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37" name="Google Shape;1237;p43"/>
          <p:cNvSpPr txBox="1">
            <a:spLocks noGrp="1"/>
          </p:cNvSpPr>
          <p:nvPr>
            <p:ph type="title" idx="5"/>
          </p:nvPr>
        </p:nvSpPr>
        <p:spPr>
          <a:xfrm>
            <a:off x="210210" y="2419078"/>
            <a:ext cx="1911000" cy="35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solidFill>
                  <a:srgbClr val="FF0000"/>
                </a:solidFill>
                <a:latin typeface="+mn-lt"/>
              </a:rPr>
              <a:t>02</a:t>
            </a:r>
            <a:endParaRPr sz="3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31" name="Google Shape;1231;p43"/>
          <p:cNvSpPr txBox="1">
            <a:spLocks noGrp="1"/>
          </p:cNvSpPr>
          <p:nvPr>
            <p:ph type="title" idx="15"/>
          </p:nvPr>
        </p:nvSpPr>
        <p:spPr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44" name="Google Shape;1244;p43"/>
          <p:cNvGrpSpPr/>
          <p:nvPr/>
        </p:nvGrpSpPr>
        <p:grpSpPr>
          <a:xfrm>
            <a:off x="1256360" y="1352864"/>
            <a:ext cx="7570140" cy="879338"/>
            <a:chOff x="1256360" y="1352863"/>
            <a:chExt cx="7174415" cy="905881"/>
          </a:xfrm>
        </p:grpSpPr>
        <p:sp>
          <p:nvSpPr>
            <p:cNvPr id="1245" name="Google Shape;1245;p43"/>
            <p:cNvSpPr/>
            <p:nvPr/>
          </p:nvSpPr>
          <p:spPr>
            <a:xfrm>
              <a:off x="4109823" y="1954834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43"/>
            <p:cNvSpPr/>
            <p:nvPr/>
          </p:nvSpPr>
          <p:spPr>
            <a:xfrm>
              <a:off x="5138312" y="2128756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43"/>
            <p:cNvSpPr/>
            <p:nvPr/>
          </p:nvSpPr>
          <p:spPr>
            <a:xfrm>
              <a:off x="6161544" y="2004092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43"/>
            <p:cNvSpPr/>
            <p:nvPr/>
          </p:nvSpPr>
          <p:spPr>
            <a:xfrm>
              <a:off x="7601642" y="1665111"/>
              <a:ext cx="151866" cy="203053"/>
            </a:xfrm>
            <a:custGeom>
              <a:avLst/>
              <a:gdLst/>
              <a:ahLst/>
              <a:cxnLst/>
              <a:rect l="l" t="t" r="r" b="b"/>
              <a:pathLst>
                <a:path w="2596" h="3471" extrusionOk="0">
                  <a:moveTo>
                    <a:pt x="1298" y="0"/>
                  </a:moveTo>
                  <a:cubicBezTo>
                    <a:pt x="1280" y="0"/>
                    <a:pt x="1262" y="9"/>
                    <a:pt x="1262" y="27"/>
                  </a:cubicBezTo>
                  <a:cubicBezTo>
                    <a:pt x="1108" y="920"/>
                    <a:pt x="667" y="1598"/>
                    <a:pt x="12" y="1717"/>
                  </a:cubicBezTo>
                  <a:lnTo>
                    <a:pt x="0" y="1741"/>
                  </a:lnTo>
                  <a:lnTo>
                    <a:pt x="0" y="1753"/>
                  </a:lnTo>
                  <a:lnTo>
                    <a:pt x="12" y="1753"/>
                  </a:lnTo>
                  <a:cubicBezTo>
                    <a:pt x="667" y="1872"/>
                    <a:pt x="1108" y="2551"/>
                    <a:pt x="1262" y="3444"/>
                  </a:cubicBezTo>
                  <a:cubicBezTo>
                    <a:pt x="1262" y="3462"/>
                    <a:pt x="1280" y="3471"/>
                    <a:pt x="1298" y="3471"/>
                  </a:cubicBezTo>
                  <a:cubicBezTo>
                    <a:pt x="1316" y="3471"/>
                    <a:pt x="1334" y="3462"/>
                    <a:pt x="1334" y="3444"/>
                  </a:cubicBezTo>
                  <a:cubicBezTo>
                    <a:pt x="1489" y="2551"/>
                    <a:pt x="1929" y="1872"/>
                    <a:pt x="2584" y="1753"/>
                  </a:cubicBezTo>
                  <a:lnTo>
                    <a:pt x="2596" y="1753"/>
                  </a:lnTo>
                  <a:cubicBezTo>
                    <a:pt x="2596" y="1741"/>
                    <a:pt x="2596" y="1717"/>
                    <a:pt x="2584" y="1717"/>
                  </a:cubicBezTo>
                  <a:cubicBezTo>
                    <a:pt x="1929" y="1598"/>
                    <a:pt x="1489" y="920"/>
                    <a:pt x="1334" y="27"/>
                  </a:cubicBezTo>
                  <a:cubicBezTo>
                    <a:pt x="1334" y="9"/>
                    <a:pt x="1316" y="0"/>
                    <a:pt x="12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9" name="Google Shape;1249;p43"/>
            <p:cNvSpPr/>
            <p:nvPr/>
          </p:nvSpPr>
          <p:spPr>
            <a:xfrm>
              <a:off x="4690222" y="1352863"/>
              <a:ext cx="151868" cy="203115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0" name="Google Shape;1250;p43"/>
            <p:cNvSpPr/>
            <p:nvPr/>
          </p:nvSpPr>
          <p:spPr>
            <a:xfrm>
              <a:off x="7753450" y="1914089"/>
              <a:ext cx="98982" cy="129928"/>
            </a:xfrm>
            <a:custGeom>
              <a:avLst/>
              <a:gdLst/>
              <a:ahLst/>
              <a:cxnLst/>
              <a:rect l="l" t="t" r="r" b="b"/>
              <a:pathLst>
                <a:path w="1692" h="2221" extrusionOk="0">
                  <a:moveTo>
                    <a:pt x="846" y="0"/>
                  </a:moveTo>
                  <a:cubicBezTo>
                    <a:pt x="834" y="0"/>
                    <a:pt x="823" y="3"/>
                    <a:pt x="823" y="9"/>
                  </a:cubicBezTo>
                  <a:cubicBezTo>
                    <a:pt x="715" y="581"/>
                    <a:pt x="442" y="1021"/>
                    <a:pt x="25" y="1093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25" y="1129"/>
                  </a:lnTo>
                  <a:cubicBezTo>
                    <a:pt x="442" y="1200"/>
                    <a:pt x="739" y="1652"/>
                    <a:pt x="823" y="2212"/>
                  </a:cubicBezTo>
                  <a:cubicBezTo>
                    <a:pt x="823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77" y="1652"/>
                    <a:pt x="1251" y="1200"/>
                    <a:pt x="1692" y="1129"/>
                  </a:cubicBezTo>
                  <a:cubicBezTo>
                    <a:pt x="1692" y="1117"/>
                    <a:pt x="1668" y="1117"/>
                    <a:pt x="1668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43"/>
            <p:cNvSpPr/>
            <p:nvPr/>
          </p:nvSpPr>
          <p:spPr>
            <a:xfrm>
              <a:off x="4429010" y="1701377"/>
              <a:ext cx="98280" cy="130513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46" y="1"/>
                  </a:moveTo>
                  <a:cubicBezTo>
                    <a:pt x="834" y="1"/>
                    <a:pt x="822" y="7"/>
                    <a:pt x="822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22" y="2221"/>
                  </a:cubicBezTo>
                  <a:cubicBezTo>
                    <a:pt x="822" y="2227"/>
                    <a:pt x="834" y="2230"/>
                    <a:pt x="846" y="2230"/>
                  </a:cubicBezTo>
                  <a:cubicBezTo>
                    <a:pt x="858" y="2230"/>
                    <a:pt x="870" y="2227"/>
                    <a:pt x="870" y="2221"/>
                  </a:cubicBezTo>
                  <a:cubicBezTo>
                    <a:pt x="965" y="1650"/>
                    <a:pt x="1251" y="1209"/>
                    <a:pt x="1679" y="1126"/>
                  </a:cubicBezTo>
                  <a:cubicBezTo>
                    <a:pt x="1679" y="1114"/>
                    <a:pt x="1679" y="1114"/>
                    <a:pt x="1667" y="1102"/>
                  </a:cubicBezTo>
                  <a:cubicBezTo>
                    <a:pt x="1251" y="1031"/>
                    <a:pt x="953" y="578"/>
                    <a:pt x="870" y="19"/>
                  </a:cubicBezTo>
                  <a:cubicBezTo>
                    <a:pt x="870" y="7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43"/>
            <p:cNvSpPr/>
            <p:nvPr/>
          </p:nvSpPr>
          <p:spPr>
            <a:xfrm>
              <a:off x="3018800" y="1834838"/>
              <a:ext cx="98280" cy="130513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7"/>
                    <a:pt x="810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10" y="2221"/>
                  </a:cubicBezTo>
                  <a:cubicBezTo>
                    <a:pt x="810" y="2227"/>
                    <a:pt x="822" y="2230"/>
                    <a:pt x="834" y="2230"/>
                  </a:cubicBezTo>
                  <a:cubicBezTo>
                    <a:pt x="846" y="2230"/>
                    <a:pt x="858" y="2227"/>
                    <a:pt x="858" y="2221"/>
                  </a:cubicBezTo>
                  <a:cubicBezTo>
                    <a:pt x="965" y="1650"/>
                    <a:pt x="1251" y="1209"/>
                    <a:pt x="1680" y="1126"/>
                  </a:cubicBezTo>
                  <a:cubicBezTo>
                    <a:pt x="1680" y="1114"/>
                    <a:pt x="1680" y="1114"/>
                    <a:pt x="1668" y="1102"/>
                  </a:cubicBezTo>
                  <a:cubicBezTo>
                    <a:pt x="1251" y="1031"/>
                    <a:pt x="953" y="578"/>
                    <a:pt x="858" y="19"/>
                  </a:cubicBezTo>
                  <a:cubicBezTo>
                    <a:pt x="858" y="7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3" name="Google Shape;1253;p43"/>
            <p:cNvSpPr/>
            <p:nvPr/>
          </p:nvSpPr>
          <p:spPr>
            <a:xfrm>
              <a:off x="6647381" y="1848627"/>
              <a:ext cx="98280" cy="130455"/>
            </a:xfrm>
            <a:custGeom>
              <a:avLst/>
              <a:gdLst/>
              <a:ahLst/>
              <a:cxnLst/>
              <a:rect l="l" t="t" r="r" b="b"/>
              <a:pathLst>
                <a:path w="1680" h="2230" extrusionOk="0">
                  <a:moveTo>
                    <a:pt x="834" y="0"/>
                  </a:moveTo>
                  <a:cubicBezTo>
                    <a:pt x="822" y="0"/>
                    <a:pt x="810" y="3"/>
                    <a:pt x="810" y="9"/>
                  </a:cubicBezTo>
                  <a:cubicBezTo>
                    <a:pt x="715" y="581"/>
                    <a:pt x="429" y="1021"/>
                    <a:pt x="13" y="1105"/>
                  </a:cubicBezTo>
                  <a:lnTo>
                    <a:pt x="1" y="1117"/>
                  </a:lnTo>
                  <a:lnTo>
                    <a:pt x="1" y="1128"/>
                  </a:lnTo>
                  <a:lnTo>
                    <a:pt x="13" y="1128"/>
                  </a:lnTo>
                  <a:cubicBezTo>
                    <a:pt x="429" y="1200"/>
                    <a:pt x="727" y="1652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2"/>
                    <a:pt x="1251" y="1200"/>
                    <a:pt x="1680" y="1128"/>
                  </a:cubicBezTo>
                  <a:cubicBezTo>
                    <a:pt x="1680" y="1117"/>
                    <a:pt x="1680" y="1117"/>
                    <a:pt x="1668" y="1105"/>
                  </a:cubicBezTo>
                  <a:cubicBezTo>
                    <a:pt x="1251" y="1021"/>
                    <a:pt x="953" y="581"/>
                    <a:pt x="858" y="9"/>
                  </a:cubicBezTo>
                  <a:cubicBezTo>
                    <a:pt x="858" y="3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4" name="Google Shape;1254;p43"/>
            <p:cNvSpPr/>
            <p:nvPr/>
          </p:nvSpPr>
          <p:spPr>
            <a:xfrm>
              <a:off x="1256360" y="1644371"/>
              <a:ext cx="98282" cy="130516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12" y="1105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12" y="1129"/>
                  </a:lnTo>
                  <a:cubicBezTo>
                    <a:pt x="429" y="1200"/>
                    <a:pt x="727" y="1653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3"/>
                    <a:pt x="1251" y="1200"/>
                    <a:pt x="1679" y="1129"/>
                  </a:cubicBezTo>
                  <a:cubicBezTo>
                    <a:pt x="1679" y="1117"/>
                    <a:pt x="1679" y="1117"/>
                    <a:pt x="1667" y="1105"/>
                  </a:cubicBez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5" name="Google Shape;1255;p43"/>
            <p:cNvSpPr/>
            <p:nvPr/>
          </p:nvSpPr>
          <p:spPr>
            <a:xfrm>
              <a:off x="7348802" y="2063850"/>
              <a:ext cx="98280" cy="129928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81"/>
                    <a:pt x="429" y="1021"/>
                    <a:pt x="12" y="1093"/>
                  </a:cubicBezTo>
                  <a:lnTo>
                    <a:pt x="0" y="1117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52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65" y="1652"/>
                    <a:pt x="1251" y="1200"/>
                    <a:pt x="1679" y="1128"/>
                  </a:cubicBezTo>
                  <a:cubicBezTo>
                    <a:pt x="1679" y="1117"/>
                    <a:pt x="1667" y="1117"/>
                    <a:pt x="1667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6" name="Google Shape;1256;p43"/>
            <p:cNvSpPr/>
            <p:nvPr/>
          </p:nvSpPr>
          <p:spPr>
            <a:xfrm>
              <a:off x="5428465" y="1462406"/>
              <a:ext cx="151925" cy="203053"/>
            </a:xfrm>
            <a:custGeom>
              <a:avLst/>
              <a:gdLst/>
              <a:ahLst/>
              <a:cxnLst/>
              <a:rect l="l" t="t" r="r" b="b"/>
              <a:pathLst>
                <a:path w="2597" h="3471" extrusionOk="0">
                  <a:moveTo>
                    <a:pt x="1299" y="0"/>
                  </a:moveTo>
                  <a:cubicBezTo>
                    <a:pt x="1281" y="0"/>
                    <a:pt x="1263" y="9"/>
                    <a:pt x="1263" y="27"/>
                  </a:cubicBezTo>
                  <a:cubicBezTo>
                    <a:pt x="1108" y="920"/>
                    <a:pt x="668" y="1599"/>
                    <a:pt x="13" y="1718"/>
                  </a:cubicBezTo>
                  <a:lnTo>
                    <a:pt x="1" y="1718"/>
                  </a:lnTo>
                  <a:cubicBezTo>
                    <a:pt x="1" y="1730"/>
                    <a:pt x="13" y="1753"/>
                    <a:pt x="13" y="1753"/>
                  </a:cubicBezTo>
                  <a:cubicBezTo>
                    <a:pt x="668" y="1873"/>
                    <a:pt x="1108" y="2551"/>
                    <a:pt x="1263" y="3444"/>
                  </a:cubicBezTo>
                  <a:cubicBezTo>
                    <a:pt x="1263" y="3462"/>
                    <a:pt x="1281" y="3471"/>
                    <a:pt x="1299" y="3471"/>
                  </a:cubicBezTo>
                  <a:cubicBezTo>
                    <a:pt x="1317" y="3471"/>
                    <a:pt x="1334" y="3462"/>
                    <a:pt x="1334" y="3444"/>
                  </a:cubicBezTo>
                  <a:cubicBezTo>
                    <a:pt x="1489" y="2551"/>
                    <a:pt x="1930" y="1873"/>
                    <a:pt x="2585" y="1753"/>
                  </a:cubicBezTo>
                  <a:lnTo>
                    <a:pt x="2596" y="1730"/>
                  </a:lnTo>
                  <a:lnTo>
                    <a:pt x="2596" y="1718"/>
                  </a:lnTo>
                  <a:lnTo>
                    <a:pt x="2585" y="1718"/>
                  </a:lnTo>
                  <a:cubicBezTo>
                    <a:pt x="1930" y="1599"/>
                    <a:pt x="1489" y="920"/>
                    <a:pt x="1334" y="27"/>
                  </a:cubicBezTo>
                  <a:cubicBezTo>
                    <a:pt x="1334" y="9"/>
                    <a:pt x="1317" y="0"/>
                    <a:pt x="12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43"/>
            <p:cNvSpPr/>
            <p:nvPr/>
          </p:nvSpPr>
          <p:spPr>
            <a:xfrm>
              <a:off x="2407708" y="1501045"/>
              <a:ext cx="152629" cy="202764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8" name="Google Shape;1258;p43"/>
            <p:cNvSpPr/>
            <p:nvPr/>
          </p:nvSpPr>
          <p:spPr>
            <a:xfrm>
              <a:off x="1868626" y="1991220"/>
              <a:ext cx="98925" cy="129989"/>
            </a:xfrm>
            <a:custGeom>
              <a:avLst/>
              <a:gdLst/>
              <a:ahLst/>
              <a:cxnLst/>
              <a:rect l="l" t="t" r="r" b="b"/>
              <a:pathLst>
                <a:path w="1691" h="2222" extrusionOk="0">
                  <a:moveTo>
                    <a:pt x="12" y="1093"/>
                  </a:moveTo>
                  <a:lnTo>
                    <a:pt x="12" y="1093"/>
                  </a:lnTo>
                  <a:cubicBezTo>
                    <a:pt x="0" y="1099"/>
                    <a:pt x="0" y="1102"/>
                    <a:pt x="3" y="1102"/>
                  </a:cubicBezTo>
                  <a:cubicBezTo>
                    <a:pt x="6" y="1102"/>
                    <a:pt x="12" y="1099"/>
                    <a:pt x="12" y="1093"/>
                  </a:cubicBezTo>
                  <a:close/>
                  <a:moveTo>
                    <a:pt x="845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26" y="570"/>
                    <a:pt x="441" y="1022"/>
                    <a:pt x="12" y="1093"/>
                  </a:cubicBezTo>
                  <a:cubicBezTo>
                    <a:pt x="12" y="1105"/>
                    <a:pt x="12" y="1129"/>
                    <a:pt x="24" y="1129"/>
                  </a:cubicBezTo>
                  <a:cubicBezTo>
                    <a:pt x="441" y="1201"/>
                    <a:pt x="738" y="1641"/>
                    <a:pt x="822" y="2213"/>
                  </a:cubicBezTo>
                  <a:cubicBezTo>
                    <a:pt x="822" y="2219"/>
                    <a:pt x="834" y="2221"/>
                    <a:pt x="845" y="2221"/>
                  </a:cubicBezTo>
                  <a:cubicBezTo>
                    <a:pt x="857" y="2221"/>
                    <a:pt x="869" y="2219"/>
                    <a:pt x="869" y="2213"/>
                  </a:cubicBezTo>
                  <a:cubicBezTo>
                    <a:pt x="976" y="1641"/>
                    <a:pt x="1262" y="1201"/>
                    <a:pt x="1679" y="1129"/>
                  </a:cubicBezTo>
                  <a:lnTo>
                    <a:pt x="1691" y="1105"/>
                  </a:lnTo>
                  <a:lnTo>
                    <a:pt x="1691" y="1093"/>
                  </a:lnTo>
                  <a:lnTo>
                    <a:pt x="1679" y="1093"/>
                  </a:lnTo>
                  <a:cubicBezTo>
                    <a:pt x="1262" y="1022"/>
                    <a:pt x="965" y="570"/>
                    <a:pt x="869" y="10"/>
                  </a:cubicBezTo>
                  <a:cubicBezTo>
                    <a:pt x="869" y="4"/>
                    <a:pt x="857" y="1"/>
                    <a:pt x="8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9" name="Google Shape;1259;p43"/>
            <p:cNvSpPr/>
            <p:nvPr/>
          </p:nvSpPr>
          <p:spPr>
            <a:xfrm>
              <a:off x="5781980" y="183535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0" y="1093"/>
                  </a:cubicBezTo>
                  <a:cubicBezTo>
                    <a:pt x="0" y="1117"/>
                    <a:pt x="0" y="1117"/>
                    <a:pt x="12" y="1129"/>
                  </a:cubicBezTo>
                  <a:cubicBezTo>
                    <a:pt x="429" y="1201"/>
                    <a:pt x="727" y="1653"/>
                    <a:pt x="810" y="2213"/>
                  </a:cubicBezTo>
                  <a:cubicBezTo>
                    <a:pt x="810" y="2218"/>
                    <a:pt x="822" y="2221"/>
                    <a:pt x="834" y="2221"/>
                  </a:cubicBezTo>
                  <a:cubicBezTo>
                    <a:pt x="846" y="2221"/>
                    <a:pt x="858" y="2218"/>
                    <a:pt x="858" y="2213"/>
                  </a:cubicBezTo>
                  <a:cubicBezTo>
                    <a:pt x="965" y="1653"/>
                    <a:pt x="1251" y="1201"/>
                    <a:pt x="1667" y="1129"/>
                  </a:cubicBezTo>
                  <a:lnTo>
                    <a:pt x="1679" y="1117"/>
                  </a:lnTo>
                  <a:lnTo>
                    <a:pt x="1679" y="1093"/>
                  </a:lnTo>
                  <a:lnTo>
                    <a:pt x="1667" y="1093"/>
                  </a:ln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43"/>
            <p:cNvSpPr/>
            <p:nvPr/>
          </p:nvSpPr>
          <p:spPr>
            <a:xfrm>
              <a:off x="8332495" y="1835412"/>
              <a:ext cx="98280" cy="129928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61" name="Google Shape;1261;p43"/>
          <p:cNvSpPr/>
          <p:nvPr/>
        </p:nvSpPr>
        <p:spPr>
          <a:xfrm>
            <a:off x="136584" y="4031005"/>
            <a:ext cx="1532116" cy="579524"/>
          </a:xfrm>
          <a:custGeom>
            <a:avLst/>
            <a:gdLst/>
            <a:ahLst/>
            <a:cxnLst/>
            <a:rect l="l" t="t" r="r" b="b"/>
            <a:pathLst>
              <a:path w="53924" h="20395" extrusionOk="0">
                <a:moveTo>
                  <a:pt x="23046" y="1"/>
                </a:moveTo>
                <a:cubicBezTo>
                  <a:pt x="16143" y="1"/>
                  <a:pt x="14674" y="8620"/>
                  <a:pt x="14674" y="8620"/>
                </a:cubicBezTo>
                <a:cubicBezTo>
                  <a:pt x="14674" y="8620"/>
                  <a:pt x="13357" y="7911"/>
                  <a:pt x="11747" y="7911"/>
                </a:cubicBezTo>
                <a:cubicBezTo>
                  <a:pt x="10138" y="7911"/>
                  <a:pt x="8237" y="8620"/>
                  <a:pt x="7069" y="11455"/>
                </a:cubicBezTo>
                <a:cubicBezTo>
                  <a:pt x="6595" y="10981"/>
                  <a:pt x="5682" y="10750"/>
                  <a:pt x="4688" y="10750"/>
                </a:cubicBezTo>
                <a:cubicBezTo>
                  <a:pt x="2535" y="10750"/>
                  <a:pt x="1" y="11836"/>
                  <a:pt x="731" y="13890"/>
                </a:cubicBezTo>
                <a:cubicBezTo>
                  <a:pt x="1426" y="15907"/>
                  <a:pt x="4182" y="16238"/>
                  <a:pt x="5917" y="16238"/>
                </a:cubicBezTo>
                <a:cubicBezTo>
                  <a:pt x="6765" y="16238"/>
                  <a:pt x="7369" y="16158"/>
                  <a:pt x="7369" y="16158"/>
                </a:cubicBezTo>
                <a:cubicBezTo>
                  <a:pt x="7369" y="16158"/>
                  <a:pt x="7936" y="17860"/>
                  <a:pt x="9771" y="17926"/>
                </a:cubicBezTo>
                <a:cubicBezTo>
                  <a:pt x="9861" y="17933"/>
                  <a:pt x="9950" y="17936"/>
                  <a:pt x="10038" y="17936"/>
                </a:cubicBezTo>
                <a:cubicBezTo>
                  <a:pt x="11784" y="17936"/>
                  <a:pt x="12873" y="16726"/>
                  <a:pt x="12873" y="16726"/>
                </a:cubicBezTo>
                <a:cubicBezTo>
                  <a:pt x="12873" y="16726"/>
                  <a:pt x="15075" y="20395"/>
                  <a:pt x="21379" y="20395"/>
                </a:cubicBezTo>
                <a:cubicBezTo>
                  <a:pt x="29252" y="20395"/>
                  <a:pt x="30352" y="17393"/>
                  <a:pt x="30352" y="17393"/>
                </a:cubicBezTo>
                <a:cubicBezTo>
                  <a:pt x="30352" y="17393"/>
                  <a:pt x="33161" y="19800"/>
                  <a:pt x="36551" y="19800"/>
                </a:cubicBezTo>
                <a:cubicBezTo>
                  <a:pt x="36946" y="19800"/>
                  <a:pt x="37350" y="19768"/>
                  <a:pt x="37758" y="19694"/>
                </a:cubicBezTo>
                <a:cubicBezTo>
                  <a:pt x="43628" y="18727"/>
                  <a:pt x="44696" y="16025"/>
                  <a:pt x="44696" y="16025"/>
                </a:cubicBezTo>
                <a:cubicBezTo>
                  <a:pt x="45305" y="16586"/>
                  <a:pt x="46788" y="16888"/>
                  <a:pt x="48338" y="16888"/>
                </a:cubicBezTo>
                <a:cubicBezTo>
                  <a:pt x="51029" y="16888"/>
                  <a:pt x="53923" y="15977"/>
                  <a:pt x="52802" y="13924"/>
                </a:cubicBezTo>
                <a:cubicBezTo>
                  <a:pt x="51858" y="12161"/>
                  <a:pt x="49990" y="11747"/>
                  <a:pt x="48478" y="11747"/>
                </a:cubicBezTo>
                <a:cubicBezTo>
                  <a:pt x="47959" y="11747"/>
                  <a:pt x="47481" y="11796"/>
                  <a:pt x="47098" y="11855"/>
                </a:cubicBezTo>
                <a:cubicBezTo>
                  <a:pt x="46531" y="11889"/>
                  <a:pt x="46197" y="12022"/>
                  <a:pt x="46197" y="12022"/>
                </a:cubicBezTo>
                <a:cubicBezTo>
                  <a:pt x="46197" y="12022"/>
                  <a:pt x="45096" y="8286"/>
                  <a:pt x="42061" y="8053"/>
                </a:cubicBezTo>
                <a:cubicBezTo>
                  <a:pt x="41660" y="8027"/>
                  <a:pt x="41292" y="8015"/>
                  <a:pt x="40953" y="8015"/>
                </a:cubicBezTo>
                <a:cubicBezTo>
                  <a:pt x="38241" y="8015"/>
                  <a:pt x="37424" y="8753"/>
                  <a:pt x="37424" y="8753"/>
                </a:cubicBezTo>
                <a:cubicBezTo>
                  <a:pt x="37424" y="8753"/>
                  <a:pt x="36757" y="6618"/>
                  <a:pt x="34956" y="6385"/>
                </a:cubicBezTo>
                <a:cubicBezTo>
                  <a:pt x="34844" y="6373"/>
                  <a:pt x="34733" y="6367"/>
                  <a:pt x="34623" y="6367"/>
                </a:cubicBezTo>
                <a:cubicBezTo>
                  <a:pt x="33212" y="6367"/>
                  <a:pt x="31920" y="7285"/>
                  <a:pt x="31920" y="7285"/>
                </a:cubicBezTo>
                <a:cubicBezTo>
                  <a:pt x="31920" y="7285"/>
                  <a:pt x="30753" y="381"/>
                  <a:pt x="23514" y="14"/>
                </a:cubicBezTo>
                <a:cubicBezTo>
                  <a:pt x="23355" y="5"/>
                  <a:pt x="23199" y="1"/>
                  <a:pt x="230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2" name="Google Shape;1262;p43"/>
          <p:cNvSpPr/>
          <p:nvPr/>
        </p:nvSpPr>
        <p:spPr>
          <a:xfrm>
            <a:off x="6992450" y="712275"/>
            <a:ext cx="1532116" cy="579524"/>
          </a:xfrm>
          <a:custGeom>
            <a:avLst/>
            <a:gdLst/>
            <a:ahLst/>
            <a:cxnLst/>
            <a:rect l="l" t="t" r="r" b="b"/>
            <a:pathLst>
              <a:path w="53924" h="20395" extrusionOk="0">
                <a:moveTo>
                  <a:pt x="23046" y="1"/>
                </a:moveTo>
                <a:cubicBezTo>
                  <a:pt x="16143" y="1"/>
                  <a:pt x="14674" y="8620"/>
                  <a:pt x="14674" y="8620"/>
                </a:cubicBezTo>
                <a:cubicBezTo>
                  <a:pt x="14674" y="8620"/>
                  <a:pt x="13357" y="7911"/>
                  <a:pt x="11747" y="7911"/>
                </a:cubicBezTo>
                <a:cubicBezTo>
                  <a:pt x="10138" y="7911"/>
                  <a:pt x="8237" y="8620"/>
                  <a:pt x="7069" y="11455"/>
                </a:cubicBezTo>
                <a:cubicBezTo>
                  <a:pt x="6595" y="10981"/>
                  <a:pt x="5682" y="10750"/>
                  <a:pt x="4688" y="10750"/>
                </a:cubicBezTo>
                <a:cubicBezTo>
                  <a:pt x="2535" y="10750"/>
                  <a:pt x="1" y="11836"/>
                  <a:pt x="731" y="13890"/>
                </a:cubicBezTo>
                <a:cubicBezTo>
                  <a:pt x="1426" y="15907"/>
                  <a:pt x="4182" y="16238"/>
                  <a:pt x="5917" y="16238"/>
                </a:cubicBezTo>
                <a:cubicBezTo>
                  <a:pt x="6765" y="16238"/>
                  <a:pt x="7369" y="16158"/>
                  <a:pt x="7369" y="16158"/>
                </a:cubicBezTo>
                <a:cubicBezTo>
                  <a:pt x="7369" y="16158"/>
                  <a:pt x="7936" y="17860"/>
                  <a:pt x="9771" y="17926"/>
                </a:cubicBezTo>
                <a:cubicBezTo>
                  <a:pt x="9861" y="17933"/>
                  <a:pt x="9950" y="17936"/>
                  <a:pt x="10038" y="17936"/>
                </a:cubicBezTo>
                <a:cubicBezTo>
                  <a:pt x="11784" y="17936"/>
                  <a:pt x="12873" y="16726"/>
                  <a:pt x="12873" y="16726"/>
                </a:cubicBezTo>
                <a:cubicBezTo>
                  <a:pt x="12873" y="16726"/>
                  <a:pt x="15075" y="20395"/>
                  <a:pt x="21379" y="20395"/>
                </a:cubicBezTo>
                <a:cubicBezTo>
                  <a:pt x="29252" y="20395"/>
                  <a:pt x="30352" y="17393"/>
                  <a:pt x="30352" y="17393"/>
                </a:cubicBezTo>
                <a:cubicBezTo>
                  <a:pt x="30352" y="17393"/>
                  <a:pt x="33161" y="19800"/>
                  <a:pt x="36551" y="19800"/>
                </a:cubicBezTo>
                <a:cubicBezTo>
                  <a:pt x="36946" y="19800"/>
                  <a:pt x="37350" y="19768"/>
                  <a:pt x="37758" y="19694"/>
                </a:cubicBezTo>
                <a:cubicBezTo>
                  <a:pt x="43628" y="18727"/>
                  <a:pt x="44696" y="16025"/>
                  <a:pt x="44696" y="16025"/>
                </a:cubicBezTo>
                <a:cubicBezTo>
                  <a:pt x="45305" y="16586"/>
                  <a:pt x="46788" y="16888"/>
                  <a:pt x="48338" y="16888"/>
                </a:cubicBezTo>
                <a:cubicBezTo>
                  <a:pt x="51029" y="16888"/>
                  <a:pt x="53923" y="15977"/>
                  <a:pt x="52802" y="13924"/>
                </a:cubicBezTo>
                <a:cubicBezTo>
                  <a:pt x="51858" y="12161"/>
                  <a:pt x="49990" y="11747"/>
                  <a:pt x="48478" y="11747"/>
                </a:cubicBezTo>
                <a:cubicBezTo>
                  <a:pt x="47959" y="11747"/>
                  <a:pt x="47481" y="11796"/>
                  <a:pt x="47098" y="11855"/>
                </a:cubicBezTo>
                <a:cubicBezTo>
                  <a:pt x="46531" y="11889"/>
                  <a:pt x="46197" y="12022"/>
                  <a:pt x="46197" y="12022"/>
                </a:cubicBezTo>
                <a:cubicBezTo>
                  <a:pt x="46197" y="12022"/>
                  <a:pt x="45096" y="8286"/>
                  <a:pt x="42061" y="8053"/>
                </a:cubicBezTo>
                <a:cubicBezTo>
                  <a:pt x="41660" y="8027"/>
                  <a:pt x="41292" y="8015"/>
                  <a:pt x="40953" y="8015"/>
                </a:cubicBezTo>
                <a:cubicBezTo>
                  <a:pt x="38241" y="8015"/>
                  <a:pt x="37424" y="8753"/>
                  <a:pt x="37424" y="8753"/>
                </a:cubicBezTo>
                <a:cubicBezTo>
                  <a:pt x="37424" y="8753"/>
                  <a:pt x="36757" y="6618"/>
                  <a:pt x="34956" y="6385"/>
                </a:cubicBezTo>
                <a:cubicBezTo>
                  <a:pt x="34844" y="6373"/>
                  <a:pt x="34733" y="6367"/>
                  <a:pt x="34623" y="6367"/>
                </a:cubicBezTo>
                <a:cubicBezTo>
                  <a:pt x="33212" y="6367"/>
                  <a:pt x="31920" y="7285"/>
                  <a:pt x="31920" y="7285"/>
                </a:cubicBezTo>
                <a:cubicBezTo>
                  <a:pt x="31920" y="7285"/>
                  <a:pt x="30753" y="381"/>
                  <a:pt x="23514" y="14"/>
                </a:cubicBezTo>
                <a:cubicBezTo>
                  <a:pt x="23355" y="5"/>
                  <a:pt x="23199" y="1"/>
                  <a:pt x="230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3" name="Google Shape;1343;p45"/>
          <p:cNvGrpSpPr/>
          <p:nvPr/>
        </p:nvGrpSpPr>
        <p:grpSpPr>
          <a:xfrm>
            <a:off x="-452315" y="222338"/>
            <a:ext cx="8528828" cy="4908975"/>
            <a:chOff x="-452315" y="222338"/>
            <a:chExt cx="8528828" cy="4908975"/>
          </a:xfrm>
        </p:grpSpPr>
        <p:grpSp>
          <p:nvGrpSpPr>
            <p:cNvPr id="1344" name="Google Shape;1344;p45"/>
            <p:cNvGrpSpPr/>
            <p:nvPr/>
          </p:nvGrpSpPr>
          <p:grpSpPr>
            <a:xfrm>
              <a:off x="-452315" y="3021550"/>
              <a:ext cx="3585731" cy="2109764"/>
              <a:chOff x="6451063" y="-3"/>
              <a:chExt cx="2230626" cy="1312450"/>
            </a:xfrm>
          </p:grpSpPr>
          <p:sp>
            <p:nvSpPr>
              <p:cNvPr id="1345" name="Google Shape;1345;p45"/>
              <p:cNvSpPr/>
              <p:nvPr/>
            </p:nvSpPr>
            <p:spPr>
              <a:xfrm>
                <a:off x="7215845" y="23907"/>
                <a:ext cx="94475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66" extrusionOk="0">
                    <a:moveTo>
                      <a:pt x="1298" y="1"/>
                    </a:moveTo>
                    <a:cubicBezTo>
                      <a:pt x="1280" y="1"/>
                      <a:pt x="1262" y="7"/>
                      <a:pt x="1262" y="19"/>
                    </a:cubicBezTo>
                    <a:cubicBezTo>
                      <a:pt x="1107" y="912"/>
                      <a:pt x="667" y="1602"/>
                      <a:pt x="12" y="1721"/>
                    </a:cubicBezTo>
                    <a:lnTo>
                      <a:pt x="0" y="1733"/>
                    </a:lnTo>
                    <a:lnTo>
                      <a:pt x="0" y="1745"/>
                    </a:lnTo>
                    <a:lnTo>
                      <a:pt x="12" y="1745"/>
                    </a:lnTo>
                    <a:cubicBezTo>
                      <a:pt x="667" y="1864"/>
                      <a:pt x="1107" y="2555"/>
                      <a:pt x="1262" y="3448"/>
                    </a:cubicBezTo>
                    <a:cubicBezTo>
                      <a:pt x="1262" y="3460"/>
                      <a:pt x="1280" y="3466"/>
                      <a:pt x="1298" y="3466"/>
                    </a:cubicBezTo>
                    <a:cubicBezTo>
                      <a:pt x="1316" y="3466"/>
                      <a:pt x="1334" y="3460"/>
                      <a:pt x="1334" y="3448"/>
                    </a:cubicBezTo>
                    <a:cubicBezTo>
                      <a:pt x="1488" y="2555"/>
                      <a:pt x="1929" y="1864"/>
                      <a:pt x="2584" y="1745"/>
                    </a:cubicBezTo>
                    <a:lnTo>
                      <a:pt x="2596" y="1745"/>
                    </a:lnTo>
                    <a:cubicBezTo>
                      <a:pt x="2596" y="1733"/>
                      <a:pt x="2584" y="1733"/>
                      <a:pt x="2584" y="1721"/>
                    </a:cubicBezTo>
                    <a:cubicBezTo>
                      <a:pt x="1929" y="1602"/>
                      <a:pt x="1488" y="912"/>
                      <a:pt x="1334" y="19"/>
                    </a:cubicBezTo>
                    <a:cubicBezTo>
                      <a:pt x="1334" y="7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6" name="Google Shape;1346;p45"/>
              <p:cNvSpPr/>
              <p:nvPr/>
            </p:nvSpPr>
            <p:spPr>
              <a:xfrm>
                <a:off x="7420333" y="171114"/>
                <a:ext cx="61139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2" extrusionOk="0">
                    <a:moveTo>
                      <a:pt x="846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15" y="569"/>
                      <a:pt x="429" y="1022"/>
                      <a:pt x="13" y="1093"/>
                    </a:cubicBezTo>
                    <a:lnTo>
                      <a:pt x="1" y="1105"/>
                    </a:lnTo>
                    <a:lnTo>
                      <a:pt x="1" y="1129"/>
                    </a:lnTo>
                    <a:lnTo>
                      <a:pt x="13" y="1129"/>
                    </a:lnTo>
                    <a:cubicBezTo>
                      <a:pt x="429" y="1201"/>
                      <a:pt x="727" y="1641"/>
                      <a:pt x="822" y="2213"/>
                    </a:cubicBezTo>
                    <a:cubicBezTo>
                      <a:pt x="822" y="2219"/>
                      <a:pt x="834" y="2221"/>
                      <a:pt x="846" y="2221"/>
                    </a:cubicBezTo>
                    <a:cubicBezTo>
                      <a:pt x="858" y="2221"/>
                      <a:pt x="870" y="2219"/>
                      <a:pt x="870" y="2213"/>
                    </a:cubicBezTo>
                    <a:cubicBezTo>
                      <a:pt x="965" y="1641"/>
                      <a:pt x="1251" y="1201"/>
                      <a:pt x="1680" y="1129"/>
                    </a:cubicBezTo>
                    <a:cubicBezTo>
                      <a:pt x="1680" y="1105"/>
                      <a:pt x="1680" y="1105"/>
                      <a:pt x="1668" y="1093"/>
                    </a:cubicBezTo>
                    <a:cubicBezTo>
                      <a:pt x="1251" y="1022"/>
                      <a:pt x="953" y="569"/>
                      <a:pt x="870" y="10"/>
                    </a:cubicBezTo>
                    <a:cubicBezTo>
                      <a:pt x="870" y="4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7" name="Google Shape;1347;p45"/>
              <p:cNvSpPr/>
              <p:nvPr/>
            </p:nvSpPr>
            <p:spPr>
              <a:xfrm>
                <a:off x="8056869" y="93562"/>
                <a:ext cx="61321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222" extrusionOk="0">
                    <a:moveTo>
                      <a:pt x="1683" y="1120"/>
                    </a:moveTo>
                    <a:cubicBezTo>
                      <a:pt x="1682" y="1120"/>
                      <a:pt x="1679" y="1123"/>
                      <a:pt x="1679" y="1129"/>
                    </a:cubicBezTo>
                    <a:cubicBezTo>
                      <a:pt x="1685" y="1123"/>
                      <a:pt x="1685" y="1120"/>
                      <a:pt x="1683" y="1120"/>
                    </a:cubicBezTo>
                    <a:close/>
                    <a:moveTo>
                      <a:pt x="839" y="1"/>
                    </a:moveTo>
                    <a:cubicBezTo>
                      <a:pt x="831" y="1"/>
                      <a:pt x="822" y="4"/>
                      <a:pt x="822" y="10"/>
                    </a:cubicBezTo>
                    <a:cubicBezTo>
                      <a:pt x="714" y="581"/>
                      <a:pt x="429" y="1022"/>
                      <a:pt x="12" y="1093"/>
                    </a:cubicBezTo>
                    <a:lnTo>
                      <a:pt x="0" y="1117"/>
                    </a:lnTo>
                    <a:lnTo>
                      <a:pt x="0" y="1129"/>
                    </a:lnTo>
                    <a:lnTo>
                      <a:pt x="12" y="1129"/>
                    </a:lnTo>
                    <a:cubicBezTo>
                      <a:pt x="429" y="1200"/>
                      <a:pt x="726" y="1653"/>
                      <a:pt x="822" y="2212"/>
                    </a:cubicBezTo>
                    <a:cubicBezTo>
                      <a:pt x="822" y="2218"/>
                      <a:pt x="831" y="2221"/>
                      <a:pt x="839" y="2221"/>
                    </a:cubicBezTo>
                    <a:cubicBezTo>
                      <a:pt x="848" y="2221"/>
                      <a:pt x="857" y="2218"/>
                      <a:pt x="857" y="2212"/>
                    </a:cubicBezTo>
                    <a:cubicBezTo>
                      <a:pt x="965" y="1653"/>
                      <a:pt x="1250" y="1200"/>
                      <a:pt x="1679" y="1129"/>
                    </a:cubicBezTo>
                    <a:cubicBezTo>
                      <a:pt x="1679" y="1117"/>
                      <a:pt x="1679" y="1117"/>
                      <a:pt x="1667" y="1093"/>
                    </a:cubicBezTo>
                    <a:cubicBezTo>
                      <a:pt x="1250" y="1022"/>
                      <a:pt x="953" y="581"/>
                      <a:pt x="857" y="10"/>
                    </a:cubicBezTo>
                    <a:cubicBezTo>
                      <a:pt x="857" y="4"/>
                      <a:pt x="848" y="1"/>
                      <a:pt x="8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8" name="Google Shape;1348;p45"/>
              <p:cNvSpPr/>
              <p:nvPr/>
            </p:nvSpPr>
            <p:spPr>
              <a:xfrm>
                <a:off x="8244877" y="1137267"/>
                <a:ext cx="94475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1" extrusionOk="0">
                    <a:moveTo>
                      <a:pt x="1298" y="0"/>
                    </a:moveTo>
                    <a:cubicBezTo>
                      <a:pt x="1280" y="0"/>
                      <a:pt x="1262" y="9"/>
                      <a:pt x="1262" y="27"/>
                    </a:cubicBezTo>
                    <a:cubicBezTo>
                      <a:pt x="1108" y="920"/>
                      <a:pt x="667" y="1598"/>
                      <a:pt x="12" y="1717"/>
                    </a:cubicBezTo>
                    <a:lnTo>
                      <a:pt x="0" y="1741"/>
                    </a:lnTo>
                    <a:lnTo>
                      <a:pt x="0" y="1753"/>
                    </a:lnTo>
                    <a:lnTo>
                      <a:pt x="12" y="1753"/>
                    </a:lnTo>
                    <a:cubicBezTo>
                      <a:pt x="667" y="1872"/>
                      <a:pt x="1108" y="2551"/>
                      <a:pt x="1262" y="3444"/>
                    </a:cubicBezTo>
                    <a:cubicBezTo>
                      <a:pt x="1262" y="3462"/>
                      <a:pt x="1280" y="3471"/>
                      <a:pt x="1298" y="3471"/>
                    </a:cubicBezTo>
                    <a:cubicBezTo>
                      <a:pt x="1316" y="3471"/>
                      <a:pt x="1334" y="3462"/>
                      <a:pt x="1334" y="3444"/>
                    </a:cubicBezTo>
                    <a:cubicBezTo>
                      <a:pt x="1489" y="2551"/>
                      <a:pt x="1929" y="1872"/>
                      <a:pt x="2584" y="1753"/>
                    </a:cubicBezTo>
                    <a:lnTo>
                      <a:pt x="2596" y="1753"/>
                    </a:lnTo>
                    <a:cubicBezTo>
                      <a:pt x="2596" y="1741"/>
                      <a:pt x="2596" y="1717"/>
                      <a:pt x="2584" y="1717"/>
                    </a:cubicBezTo>
                    <a:cubicBezTo>
                      <a:pt x="1929" y="1598"/>
                      <a:pt x="1489" y="920"/>
                      <a:pt x="1334" y="27"/>
                    </a:cubicBezTo>
                    <a:cubicBezTo>
                      <a:pt x="1334" y="9"/>
                      <a:pt x="1316" y="0"/>
                      <a:pt x="12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9" name="Google Shape;1349;p45"/>
              <p:cNvSpPr/>
              <p:nvPr/>
            </p:nvSpPr>
            <p:spPr>
              <a:xfrm>
                <a:off x="8587213" y="679586"/>
                <a:ext cx="94475" cy="126355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3472" extrusionOk="0">
                    <a:moveTo>
                      <a:pt x="1298" y="1"/>
                    </a:moveTo>
                    <a:cubicBezTo>
                      <a:pt x="1280" y="1"/>
                      <a:pt x="1262" y="10"/>
                      <a:pt x="1262" y="28"/>
                    </a:cubicBezTo>
                    <a:cubicBezTo>
                      <a:pt x="1108" y="921"/>
                      <a:pt x="667" y="1599"/>
                      <a:pt x="12" y="1718"/>
                    </a:cubicBezTo>
                    <a:lnTo>
                      <a:pt x="0" y="1742"/>
                    </a:lnTo>
                    <a:lnTo>
                      <a:pt x="0" y="1754"/>
                    </a:lnTo>
                    <a:lnTo>
                      <a:pt x="12" y="1754"/>
                    </a:lnTo>
                    <a:cubicBezTo>
                      <a:pt x="667" y="1873"/>
                      <a:pt x="1108" y="2552"/>
                      <a:pt x="1262" y="3445"/>
                    </a:cubicBezTo>
                    <a:cubicBezTo>
                      <a:pt x="1262" y="3463"/>
                      <a:pt x="1280" y="3472"/>
                      <a:pt x="1298" y="3472"/>
                    </a:cubicBezTo>
                    <a:cubicBezTo>
                      <a:pt x="1316" y="3472"/>
                      <a:pt x="1334" y="3463"/>
                      <a:pt x="1334" y="3445"/>
                    </a:cubicBezTo>
                    <a:cubicBezTo>
                      <a:pt x="1489" y="2552"/>
                      <a:pt x="1929" y="1873"/>
                      <a:pt x="2584" y="1754"/>
                    </a:cubicBezTo>
                    <a:lnTo>
                      <a:pt x="2596" y="1754"/>
                    </a:lnTo>
                    <a:cubicBezTo>
                      <a:pt x="2596" y="1718"/>
                      <a:pt x="2596" y="1718"/>
                      <a:pt x="2584" y="1718"/>
                    </a:cubicBezTo>
                    <a:cubicBezTo>
                      <a:pt x="1929" y="1599"/>
                      <a:pt x="1489" y="921"/>
                      <a:pt x="1334" y="28"/>
                    </a:cubicBezTo>
                    <a:cubicBezTo>
                      <a:pt x="1334" y="10"/>
                      <a:pt x="1316" y="1"/>
                      <a:pt x="12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0" name="Google Shape;1350;p45"/>
              <p:cNvSpPr/>
              <p:nvPr/>
            </p:nvSpPr>
            <p:spPr>
              <a:xfrm>
                <a:off x="8063784" y="854960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46" y="1"/>
                    </a:moveTo>
                    <a:cubicBezTo>
                      <a:pt x="834" y="1"/>
                      <a:pt x="822" y="7"/>
                      <a:pt x="822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22" y="2221"/>
                    </a:cubicBezTo>
                    <a:cubicBezTo>
                      <a:pt x="822" y="2227"/>
                      <a:pt x="834" y="2230"/>
                      <a:pt x="846" y="2230"/>
                    </a:cubicBezTo>
                    <a:cubicBezTo>
                      <a:pt x="858" y="2230"/>
                      <a:pt x="870" y="2227"/>
                      <a:pt x="870" y="2221"/>
                    </a:cubicBezTo>
                    <a:cubicBezTo>
                      <a:pt x="965" y="1650"/>
                      <a:pt x="1251" y="1209"/>
                      <a:pt x="1679" y="1126"/>
                    </a:cubicBezTo>
                    <a:cubicBezTo>
                      <a:pt x="1679" y="1114"/>
                      <a:pt x="1679" y="1114"/>
                      <a:pt x="1667" y="1102"/>
                    </a:cubicBezTo>
                    <a:cubicBezTo>
                      <a:pt x="1251" y="1031"/>
                      <a:pt x="953" y="578"/>
                      <a:pt x="870" y="19"/>
                    </a:cubicBezTo>
                    <a:cubicBezTo>
                      <a:pt x="870" y="7"/>
                      <a:pt x="858" y="1"/>
                      <a:pt x="8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1" name="Google Shape;1351;p45"/>
              <p:cNvSpPr/>
              <p:nvPr/>
            </p:nvSpPr>
            <p:spPr>
              <a:xfrm>
                <a:off x="7989253" y="948124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7"/>
                      <a:pt x="810" y="19"/>
                    </a:cubicBezTo>
                    <a:cubicBezTo>
                      <a:pt x="715" y="578"/>
                      <a:pt x="429" y="1031"/>
                      <a:pt x="13" y="1102"/>
                    </a:cubicBezTo>
                    <a:lnTo>
                      <a:pt x="1" y="1114"/>
                    </a:lnTo>
                    <a:lnTo>
                      <a:pt x="1" y="1126"/>
                    </a:lnTo>
                    <a:lnTo>
                      <a:pt x="13" y="1126"/>
                    </a:lnTo>
                    <a:cubicBezTo>
                      <a:pt x="429" y="1209"/>
                      <a:pt x="727" y="1650"/>
                      <a:pt x="810" y="2221"/>
                    </a:cubicBezTo>
                    <a:cubicBezTo>
                      <a:pt x="810" y="2227"/>
                      <a:pt x="822" y="2230"/>
                      <a:pt x="834" y="2230"/>
                    </a:cubicBezTo>
                    <a:cubicBezTo>
                      <a:pt x="846" y="2230"/>
                      <a:pt x="858" y="2227"/>
                      <a:pt x="858" y="2221"/>
                    </a:cubicBezTo>
                    <a:cubicBezTo>
                      <a:pt x="965" y="1650"/>
                      <a:pt x="1251" y="1209"/>
                      <a:pt x="1680" y="1126"/>
                    </a:cubicBezTo>
                    <a:cubicBezTo>
                      <a:pt x="1680" y="1114"/>
                      <a:pt x="1680" y="1114"/>
                      <a:pt x="1668" y="1102"/>
                    </a:cubicBezTo>
                    <a:cubicBezTo>
                      <a:pt x="1251" y="1031"/>
                      <a:pt x="953" y="578"/>
                      <a:pt x="858" y="19"/>
                    </a:cubicBezTo>
                    <a:cubicBezTo>
                      <a:pt x="858" y="7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45"/>
              <p:cNvSpPr/>
              <p:nvPr/>
            </p:nvSpPr>
            <p:spPr>
              <a:xfrm>
                <a:off x="6451063" y="860928"/>
                <a:ext cx="61139" cy="81192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31" extrusionOk="0">
                    <a:moveTo>
                      <a:pt x="834" y="1"/>
                    </a:moveTo>
                    <a:cubicBezTo>
                      <a:pt x="822" y="1"/>
                      <a:pt x="810" y="4"/>
                      <a:pt x="810" y="10"/>
                    </a:cubicBezTo>
                    <a:cubicBezTo>
                      <a:pt x="715" y="581"/>
                      <a:pt x="429" y="1022"/>
                      <a:pt x="12" y="1105"/>
                    </a:cubicBezTo>
                    <a:lnTo>
                      <a:pt x="1" y="1117"/>
                    </a:lnTo>
                    <a:lnTo>
                      <a:pt x="1" y="1129"/>
                    </a:lnTo>
                    <a:lnTo>
                      <a:pt x="12" y="1129"/>
                    </a:lnTo>
                    <a:cubicBezTo>
                      <a:pt x="429" y="1200"/>
                      <a:pt x="727" y="1653"/>
                      <a:pt x="810" y="2212"/>
                    </a:cubicBezTo>
                    <a:cubicBezTo>
                      <a:pt x="810" y="2224"/>
                      <a:pt x="822" y="2230"/>
                      <a:pt x="834" y="2230"/>
                    </a:cubicBezTo>
                    <a:cubicBezTo>
                      <a:pt x="846" y="2230"/>
                      <a:pt x="858" y="2224"/>
                      <a:pt x="858" y="2212"/>
                    </a:cubicBezTo>
                    <a:cubicBezTo>
                      <a:pt x="965" y="1653"/>
                      <a:pt x="1251" y="1200"/>
                      <a:pt x="1679" y="1129"/>
                    </a:cubicBezTo>
                    <a:cubicBezTo>
                      <a:pt x="1679" y="1117"/>
                      <a:pt x="1679" y="1117"/>
                      <a:pt x="1667" y="1105"/>
                    </a:cubicBezTo>
                    <a:cubicBezTo>
                      <a:pt x="1251" y="1022"/>
                      <a:pt x="953" y="581"/>
                      <a:pt x="858" y="10"/>
                    </a:cubicBezTo>
                    <a:cubicBezTo>
                      <a:pt x="858" y="4"/>
                      <a:pt x="846" y="1"/>
                      <a:pt x="8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45"/>
              <p:cNvSpPr/>
              <p:nvPr/>
            </p:nvSpPr>
            <p:spPr>
              <a:xfrm>
                <a:off x="6893010" y="1186129"/>
                <a:ext cx="94511" cy="126318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3471" extrusionOk="0">
                    <a:moveTo>
                      <a:pt x="1299" y="0"/>
                    </a:moveTo>
                    <a:cubicBezTo>
                      <a:pt x="1281" y="0"/>
                      <a:pt x="1263" y="9"/>
                      <a:pt x="1263" y="27"/>
                    </a:cubicBezTo>
                    <a:cubicBezTo>
                      <a:pt x="1108" y="920"/>
                      <a:pt x="668" y="1599"/>
                      <a:pt x="13" y="1718"/>
                    </a:cubicBezTo>
                    <a:lnTo>
                      <a:pt x="1" y="1718"/>
                    </a:lnTo>
                    <a:cubicBezTo>
                      <a:pt x="1" y="1730"/>
                      <a:pt x="13" y="1753"/>
                      <a:pt x="13" y="1753"/>
                    </a:cubicBezTo>
                    <a:cubicBezTo>
                      <a:pt x="668" y="1873"/>
                      <a:pt x="1108" y="2551"/>
                      <a:pt x="1263" y="3444"/>
                    </a:cubicBezTo>
                    <a:cubicBezTo>
                      <a:pt x="1263" y="3462"/>
                      <a:pt x="1281" y="3471"/>
                      <a:pt x="1299" y="3471"/>
                    </a:cubicBezTo>
                    <a:cubicBezTo>
                      <a:pt x="1317" y="3471"/>
                      <a:pt x="1334" y="3462"/>
                      <a:pt x="1334" y="3444"/>
                    </a:cubicBezTo>
                    <a:cubicBezTo>
                      <a:pt x="1489" y="2551"/>
                      <a:pt x="1930" y="1873"/>
                      <a:pt x="2585" y="1753"/>
                    </a:cubicBezTo>
                    <a:lnTo>
                      <a:pt x="2596" y="1730"/>
                    </a:lnTo>
                    <a:lnTo>
                      <a:pt x="2596" y="1718"/>
                    </a:lnTo>
                    <a:lnTo>
                      <a:pt x="2585" y="1718"/>
                    </a:lnTo>
                    <a:cubicBezTo>
                      <a:pt x="1930" y="1599"/>
                      <a:pt x="1489" y="920"/>
                      <a:pt x="1334" y="27"/>
                    </a:cubicBezTo>
                    <a:cubicBezTo>
                      <a:pt x="1334" y="9"/>
                      <a:pt x="1317" y="0"/>
                      <a:pt x="129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45"/>
              <p:cNvSpPr/>
              <p:nvPr/>
            </p:nvSpPr>
            <p:spPr>
              <a:xfrm>
                <a:off x="7167298" y="771767"/>
                <a:ext cx="94948" cy="126136"/>
              </a:xfrm>
              <a:custGeom>
                <a:avLst/>
                <a:gdLst/>
                <a:ahLst/>
                <a:cxnLst/>
                <a:rect l="l" t="t" r="r" b="b"/>
                <a:pathLst>
                  <a:path w="2609" h="3466" extrusionOk="0">
                    <a:moveTo>
                      <a:pt x="1310" y="1"/>
                    </a:moveTo>
                    <a:cubicBezTo>
                      <a:pt x="1292" y="1"/>
                      <a:pt x="1275" y="7"/>
                      <a:pt x="1275" y="19"/>
                    </a:cubicBezTo>
                    <a:cubicBezTo>
                      <a:pt x="1120" y="912"/>
                      <a:pt x="679" y="1602"/>
                      <a:pt x="24" y="1721"/>
                    </a:cubicBezTo>
                    <a:lnTo>
                      <a:pt x="1" y="1721"/>
                    </a:lnTo>
                    <a:cubicBezTo>
                      <a:pt x="1" y="1733"/>
                      <a:pt x="24" y="1733"/>
                      <a:pt x="24" y="1745"/>
                    </a:cubicBezTo>
                    <a:cubicBezTo>
                      <a:pt x="679" y="1864"/>
                      <a:pt x="1120" y="2555"/>
                      <a:pt x="1275" y="3448"/>
                    </a:cubicBezTo>
                    <a:cubicBezTo>
                      <a:pt x="1275" y="3460"/>
                      <a:pt x="1292" y="3466"/>
                      <a:pt x="1310" y="3466"/>
                    </a:cubicBezTo>
                    <a:cubicBezTo>
                      <a:pt x="1328" y="3466"/>
                      <a:pt x="1346" y="3460"/>
                      <a:pt x="1346" y="3448"/>
                    </a:cubicBezTo>
                    <a:cubicBezTo>
                      <a:pt x="1489" y="2555"/>
                      <a:pt x="1941" y="1864"/>
                      <a:pt x="2596" y="1745"/>
                    </a:cubicBezTo>
                    <a:lnTo>
                      <a:pt x="2608" y="1733"/>
                    </a:lnTo>
                    <a:lnTo>
                      <a:pt x="2608" y="1721"/>
                    </a:lnTo>
                    <a:lnTo>
                      <a:pt x="2596" y="1721"/>
                    </a:lnTo>
                    <a:cubicBezTo>
                      <a:pt x="1941" y="1602"/>
                      <a:pt x="1489" y="912"/>
                      <a:pt x="1346" y="19"/>
                    </a:cubicBezTo>
                    <a:cubicBezTo>
                      <a:pt x="1346" y="7"/>
                      <a:pt x="1328" y="1"/>
                      <a:pt x="131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45"/>
              <p:cNvSpPr/>
              <p:nvPr/>
            </p:nvSpPr>
            <p:spPr>
              <a:xfrm>
                <a:off x="6831944" y="1076698"/>
                <a:ext cx="61540" cy="80864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2222" extrusionOk="0">
                    <a:moveTo>
                      <a:pt x="12" y="1093"/>
                    </a:moveTo>
                    <a:lnTo>
                      <a:pt x="12" y="1093"/>
                    </a:lnTo>
                    <a:cubicBezTo>
                      <a:pt x="0" y="1099"/>
                      <a:pt x="0" y="1102"/>
                      <a:pt x="3" y="1102"/>
                    </a:cubicBezTo>
                    <a:cubicBezTo>
                      <a:pt x="6" y="1102"/>
                      <a:pt x="12" y="1099"/>
                      <a:pt x="12" y="1093"/>
                    </a:cubicBezTo>
                    <a:close/>
                    <a:moveTo>
                      <a:pt x="845" y="1"/>
                    </a:moveTo>
                    <a:cubicBezTo>
                      <a:pt x="834" y="1"/>
                      <a:pt x="822" y="4"/>
                      <a:pt x="822" y="10"/>
                    </a:cubicBezTo>
                    <a:cubicBezTo>
                      <a:pt x="726" y="570"/>
                      <a:pt x="441" y="1022"/>
                      <a:pt x="12" y="1093"/>
                    </a:cubicBezTo>
                    <a:cubicBezTo>
                      <a:pt x="12" y="1105"/>
                      <a:pt x="12" y="1129"/>
                      <a:pt x="24" y="1129"/>
                    </a:cubicBezTo>
                    <a:cubicBezTo>
                      <a:pt x="441" y="1201"/>
                      <a:pt x="738" y="1641"/>
                      <a:pt x="822" y="2213"/>
                    </a:cubicBezTo>
                    <a:cubicBezTo>
                      <a:pt x="822" y="2219"/>
                      <a:pt x="834" y="2221"/>
                      <a:pt x="845" y="2221"/>
                    </a:cubicBezTo>
                    <a:cubicBezTo>
                      <a:pt x="857" y="2221"/>
                      <a:pt x="869" y="2219"/>
                      <a:pt x="869" y="2213"/>
                    </a:cubicBezTo>
                    <a:cubicBezTo>
                      <a:pt x="976" y="1641"/>
                      <a:pt x="1262" y="1201"/>
                      <a:pt x="1679" y="1129"/>
                    </a:cubicBezTo>
                    <a:lnTo>
                      <a:pt x="1691" y="1105"/>
                    </a:lnTo>
                    <a:lnTo>
                      <a:pt x="1691" y="1093"/>
                    </a:lnTo>
                    <a:lnTo>
                      <a:pt x="1679" y="1093"/>
                    </a:lnTo>
                    <a:cubicBezTo>
                      <a:pt x="1262" y="1022"/>
                      <a:pt x="965" y="570"/>
                      <a:pt x="869" y="10"/>
                    </a:cubicBezTo>
                    <a:cubicBezTo>
                      <a:pt x="869" y="4"/>
                      <a:pt x="857" y="1"/>
                      <a:pt x="84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45"/>
              <p:cNvSpPr/>
              <p:nvPr/>
            </p:nvSpPr>
            <p:spPr>
              <a:xfrm>
                <a:off x="8111458" y="-3"/>
                <a:ext cx="61139" cy="80828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2221" extrusionOk="0">
                    <a:moveTo>
                      <a:pt x="846" y="0"/>
                    </a:moveTo>
                    <a:cubicBezTo>
                      <a:pt x="834" y="0"/>
                      <a:pt x="822" y="3"/>
                      <a:pt x="822" y="9"/>
                    </a:cubicBezTo>
                    <a:cubicBezTo>
                      <a:pt x="715" y="569"/>
                      <a:pt x="429" y="1021"/>
                      <a:pt x="12" y="1092"/>
                    </a:cubicBezTo>
                    <a:lnTo>
                      <a:pt x="0" y="1104"/>
                    </a:lnTo>
                    <a:lnTo>
                      <a:pt x="0" y="1128"/>
                    </a:lnTo>
                    <a:lnTo>
                      <a:pt x="12" y="1128"/>
                    </a:lnTo>
                    <a:cubicBezTo>
                      <a:pt x="429" y="1200"/>
                      <a:pt x="727" y="1640"/>
                      <a:pt x="822" y="2212"/>
                    </a:cubicBezTo>
                    <a:cubicBezTo>
                      <a:pt x="822" y="2218"/>
                      <a:pt x="834" y="2221"/>
                      <a:pt x="846" y="2221"/>
                    </a:cubicBezTo>
                    <a:cubicBezTo>
                      <a:pt x="858" y="2221"/>
                      <a:pt x="869" y="2218"/>
                      <a:pt x="869" y="2212"/>
                    </a:cubicBezTo>
                    <a:cubicBezTo>
                      <a:pt x="965" y="1640"/>
                      <a:pt x="1250" y="1200"/>
                      <a:pt x="1679" y="1128"/>
                    </a:cubicBezTo>
                    <a:cubicBezTo>
                      <a:pt x="1679" y="1104"/>
                      <a:pt x="1679" y="1104"/>
                      <a:pt x="1667" y="1092"/>
                    </a:cubicBezTo>
                    <a:cubicBezTo>
                      <a:pt x="1250" y="1021"/>
                      <a:pt x="953" y="569"/>
                      <a:pt x="869" y="9"/>
                    </a:cubicBezTo>
                    <a:cubicBezTo>
                      <a:pt x="869" y="3"/>
                      <a:pt x="858" y="0"/>
                      <a:pt x="84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45"/>
            <p:cNvSpPr/>
            <p:nvPr/>
          </p:nvSpPr>
          <p:spPr>
            <a:xfrm>
              <a:off x="2952798" y="3644609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45"/>
            <p:cNvSpPr/>
            <p:nvPr/>
          </p:nvSpPr>
          <p:spPr>
            <a:xfrm>
              <a:off x="3281512" y="3881244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45"/>
            <p:cNvSpPr/>
            <p:nvPr/>
          </p:nvSpPr>
          <p:spPr>
            <a:xfrm>
              <a:off x="4304744" y="3756579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45"/>
            <p:cNvSpPr/>
            <p:nvPr/>
          </p:nvSpPr>
          <p:spPr>
            <a:xfrm>
              <a:off x="7374392" y="1239311"/>
              <a:ext cx="151866" cy="203053"/>
            </a:xfrm>
            <a:custGeom>
              <a:avLst/>
              <a:gdLst/>
              <a:ahLst/>
              <a:cxnLst/>
              <a:rect l="l" t="t" r="r" b="b"/>
              <a:pathLst>
                <a:path w="2596" h="3471" extrusionOk="0">
                  <a:moveTo>
                    <a:pt x="1298" y="0"/>
                  </a:moveTo>
                  <a:cubicBezTo>
                    <a:pt x="1280" y="0"/>
                    <a:pt x="1262" y="9"/>
                    <a:pt x="1262" y="27"/>
                  </a:cubicBezTo>
                  <a:cubicBezTo>
                    <a:pt x="1108" y="920"/>
                    <a:pt x="667" y="1598"/>
                    <a:pt x="12" y="1717"/>
                  </a:cubicBezTo>
                  <a:lnTo>
                    <a:pt x="0" y="1741"/>
                  </a:lnTo>
                  <a:lnTo>
                    <a:pt x="0" y="1753"/>
                  </a:lnTo>
                  <a:lnTo>
                    <a:pt x="12" y="1753"/>
                  </a:lnTo>
                  <a:cubicBezTo>
                    <a:pt x="667" y="1872"/>
                    <a:pt x="1108" y="2551"/>
                    <a:pt x="1262" y="3444"/>
                  </a:cubicBezTo>
                  <a:cubicBezTo>
                    <a:pt x="1262" y="3462"/>
                    <a:pt x="1280" y="3471"/>
                    <a:pt x="1298" y="3471"/>
                  </a:cubicBezTo>
                  <a:cubicBezTo>
                    <a:pt x="1316" y="3471"/>
                    <a:pt x="1334" y="3462"/>
                    <a:pt x="1334" y="3444"/>
                  </a:cubicBezTo>
                  <a:cubicBezTo>
                    <a:pt x="1489" y="2551"/>
                    <a:pt x="1929" y="1872"/>
                    <a:pt x="2584" y="1753"/>
                  </a:cubicBezTo>
                  <a:lnTo>
                    <a:pt x="2596" y="1753"/>
                  </a:lnTo>
                  <a:cubicBezTo>
                    <a:pt x="2596" y="1741"/>
                    <a:pt x="2596" y="1717"/>
                    <a:pt x="2584" y="1717"/>
                  </a:cubicBezTo>
                  <a:cubicBezTo>
                    <a:pt x="1929" y="1598"/>
                    <a:pt x="1489" y="920"/>
                    <a:pt x="1334" y="27"/>
                  </a:cubicBezTo>
                  <a:cubicBezTo>
                    <a:pt x="1334" y="9"/>
                    <a:pt x="1316" y="0"/>
                    <a:pt x="12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45"/>
            <p:cNvSpPr/>
            <p:nvPr/>
          </p:nvSpPr>
          <p:spPr>
            <a:xfrm>
              <a:off x="7924647" y="2223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45"/>
            <p:cNvSpPr/>
            <p:nvPr/>
          </p:nvSpPr>
          <p:spPr>
            <a:xfrm>
              <a:off x="7526200" y="1488289"/>
              <a:ext cx="98982" cy="129928"/>
            </a:xfrm>
            <a:custGeom>
              <a:avLst/>
              <a:gdLst/>
              <a:ahLst/>
              <a:cxnLst/>
              <a:rect l="l" t="t" r="r" b="b"/>
              <a:pathLst>
                <a:path w="1692" h="2221" extrusionOk="0">
                  <a:moveTo>
                    <a:pt x="846" y="0"/>
                  </a:moveTo>
                  <a:cubicBezTo>
                    <a:pt x="834" y="0"/>
                    <a:pt x="823" y="3"/>
                    <a:pt x="823" y="9"/>
                  </a:cubicBezTo>
                  <a:cubicBezTo>
                    <a:pt x="715" y="581"/>
                    <a:pt x="442" y="1021"/>
                    <a:pt x="25" y="1093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25" y="1129"/>
                  </a:lnTo>
                  <a:cubicBezTo>
                    <a:pt x="442" y="1200"/>
                    <a:pt x="739" y="1652"/>
                    <a:pt x="823" y="2212"/>
                  </a:cubicBezTo>
                  <a:cubicBezTo>
                    <a:pt x="823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77" y="1652"/>
                    <a:pt x="1251" y="1200"/>
                    <a:pt x="1692" y="1129"/>
                  </a:cubicBezTo>
                  <a:cubicBezTo>
                    <a:pt x="1692" y="1117"/>
                    <a:pt x="1668" y="1117"/>
                    <a:pt x="1668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45"/>
            <p:cNvSpPr/>
            <p:nvPr/>
          </p:nvSpPr>
          <p:spPr>
            <a:xfrm>
              <a:off x="7083235" y="504252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46" y="1"/>
                  </a:moveTo>
                  <a:cubicBezTo>
                    <a:pt x="834" y="1"/>
                    <a:pt x="822" y="7"/>
                    <a:pt x="822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22" y="2221"/>
                  </a:cubicBezTo>
                  <a:cubicBezTo>
                    <a:pt x="822" y="2227"/>
                    <a:pt x="834" y="2230"/>
                    <a:pt x="846" y="2230"/>
                  </a:cubicBezTo>
                  <a:cubicBezTo>
                    <a:pt x="858" y="2230"/>
                    <a:pt x="870" y="2227"/>
                    <a:pt x="870" y="2221"/>
                  </a:cubicBezTo>
                  <a:cubicBezTo>
                    <a:pt x="965" y="1650"/>
                    <a:pt x="1251" y="1209"/>
                    <a:pt x="1679" y="1126"/>
                  </a:cubicBezTo>
                  <a:cubicBezTo>
                    <a:pt x="1679" y="1114"/>
                    <a:pt x="1679" y="1114"/>
                    <a:pt x="1667" y="1102"/>
                  </a:cubicBezTo>
                  <a:cubicBezTo>
                    <a:pt x="1251" y="1031"/>
                    <a:pt x="953" y="578"/>
                    <a:pt x="870" y="19"/>
                  </a:cubicBezTo>
                  <a:cubicBezTo>
                    <a:pt x="870" y="7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45"/>
            <p:cNvSpPr/>
            <p:nvPr/>
          </p:nvSpPr>
          <p:spPr>
            <a:xfrm>
              <a:off x="6963425" y="654013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7"/>
                    <a:pt x="810" y="19"/>
                  </a:cubicBezTo>
                  <a:cubicBezTo>
                    <a:pt x="715" y="578"/>
                    <a:pt x="429" y="1031"/>
                    <a:pt x="13" y="1102"/>
                  </a:cubicBezTo>
                  <a:lnTo>
                    <a:pt x="1" y="1114"/>
                  </a:lnTo>
                  <a:lnTo>
                    <a:pt x="1" y="1126"/>
                  </a:lnTo>
                  <a:lnTo>
                    <a:pt x="13" y="1126"/>
                  </a:lnTo>
                  <a:cubicBezTo>
                    <a:pt x="429" y="1209"/>
                    <a:pt x="727" y="1650"/>
                    <a:pt x="810" y="2221"/>
                  </a:cubicBezTo>
                  <a:cubicBezTo>
                    <a:pt x="810" y="2227"/>
                    <a:pt x="822" y="2230"/>
                    <a:pt x="834" y="2230"/>
                  </a:cubicBezTo>
                  <a:cubicBezTo>
                    <a:pt x="846" y="2230"/>
                    <a:pt x="858" y="2227"/>
                    <a:pt x="858" y="2221"/>
                  </a:cubicBezTo>
                  <a:cubicBezTo>
                    <a:pt x="965" y="1650"/>
                    <a:pt x="1251" y="1209"/>
                    <a:pt x="1680" y="1126"/>
                  </a:cubicBezTo>
                  <a:cubicBezTo>
                    <a:pt x="1680" y="1114"/>
                    <a:pt x="1680" y="1114"/>
                    <a:pt x="1668" y="1102"/>
                  </a:cubicBezTo>
                  <a:cubicBezTo>
                    <a:pt x="1251" y="1031"/>
                    <a:pt x="953" y="578"/>
                    <a:pt x="858" y="19"/>
                  </a:cubicBezTo>
                  <a:cubicBezTo>
                    <a:pt x="858" y="7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45"/>
            <p:cNvSpPr/>
            <p:nvPr/>
          </p:nvSpPr>
          <p:spPr>
            <a:xfrm>
              <a:off x="6420131" y="1422827"/>
              <a:ext cx="98280" cy="130455"/>
            </a:xfrm>
            <a:custGeom>
              <a:avLst/>
              <a:gdLst/>
              <a:ahLst/>
              <a:cxnLst/>
              <a:rect l="l" t="t" r="r" b="b"/>
              <a:pathLst>
                <a:path w="1680" h="2230" extrusionOk="0">
                  <a:moveTo>
                    <a:pt x="834" y="0"/>
                  </a:moveTo>
                  <a:cubicBezTo>
                    <a:pt x="822" y="0"/>
                    <a:pt x="810" y="3"/>
                    <a:pt x="810" y="9"/>
                  </a:cubicBezTo>
                  <a:cubicBezTo>
                    <a:pt x="715" y="581"/>
                    <a:pt x="429" y="1021"/>
                    <a:pt x="13" y="1105"/>
                  </a:cubicBezTo>
                  <a:lnTo>
                    <a:pt x="1" y="1117"/>
                  </a:lnTo>
                  <a:lnTo>
                    <a:pt x="1" y="1128"/>
                  </a:lnTo>
                  <a:lnTo>
                    <a:pt x="13" y="1128"/>
                  </a:lnTo>
                  <a:cubicBezTo>
                    <a:pt x="429" y="1200"/>
                    <a:pt x="727" y="1652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2"/>
                    <a:pt x="1251" y="1200"/>
                    <a:pt x="1680" y="1128"/>
                  </a:cubicBezTo>
                  <a:cubicBezTo>
                    <a:pt x="1680" y="1117"/>
                    <a:pt x="1680" y="1117"/>
                    <a:pt x="1668" y="1105"/>
                  </a:cubicBezTo>
                  <a:cubicBezTo>
                    <a:pt x="1251" y="1021"/>
                    <a:pt x="953" y="581"/>
                    <a:pt x="858" y="9"/>
                  </a:cubicBezTo>
                  <a:cubicBezTo>
                    <a:pt x="858" y="3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45"/>
            <p:cNvSpPr/>
            <p:nvPr/>
          </p:nvSpPr>
          <p:spPr>
            <a:xfrm>
              <a:off x="4490785" y="513846"/>
              <a:ext cx="98280" cy="130514"/>
            </a:xfrm>
            <a:custGeom>
              <a:avLst/>
              <a:gdLst/>
              <a:ahLst/>
              <a:cxnLst/>
              <a:rect l="l" t="t" r="r" b="b"/>
              <a:pathLst>
                <a:path w="1680" h="2231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12" y="1105"/>
                  </a:cubicBezTo>
                  <a:lnTo>
                    <a:pt x="1" y="1117"/>
                  </a:lnTo>
                  <a:lnTo>
                    <a:pt x="1" y="1129"/>
                  </a:lnTo>
                  <a:lnTo>
                    <a:pt x="12" y="1129"/>
                  </a:lnTo>
                  <a:cubicBezTo>
                    <a:pt x="429" y="1200"/>
                    <a:pt x="727" y="1653"/>
                    <a:pt x="810" y="2212"/>
                  </a:cubicBezTo>
                  <a:cubicBezTo>
                    <a:pt x="810" y="2224"/>
                    <a:pt x="822" y="2230"/>
                    <a:pt x="834" y="2230"/>
                  </a:cubicBezTo>
                  <a:cubicBezTo>
                    <a:pt x="846" y="2230"/>
                    <a:pt x="858" y="2224"/>
                    <a:pt x="858" y="2212"/>
                  </a:cubicBezTo>
                  <a:cubicBezTo>
                    <a:pt x="965" y="1653"/>
                    <a:pt x="1251" y="1200"/>
                    <a:pt x="1679" y="1129"/>
                  </a:cubicBezTo>
                  <a:cubicBezTo>
                    <a:pt x="1679" y="1117"/>
                    <a:pt x="1679" y="1117"/>
                    <a:pt x="1667" y="1105"/>
                  </a:cubicBez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45"/>
            <p:cNvSpPr/>
            <p:nvPr/>
          </p:nvSpPr>
          <p:spPr>
            <a:xfrm>
              <a:off x="7121552" y="1638050"/>
              <a:ext cx="98280" cy="129928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81"/>
                    <a:pt x="429" y="1021"/>
                    <a:pt x="12" y="1093"/>
                  </a:cubicBezTo>
                  <a:lnTo>
                    <a:pt x="0" y="1117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52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70" y="2218"/>
                    <a:pt x="870" y="2212"/>
                  </a:cubicBezTo>
                  <a:cubicBezTo>
                    <a:pt x="965" y="1652"/>
                    <a:pt x="1251" y="1200"/>
                    <a:pt x="1679" y="1128"/>
                  </a:cubicBezTo>
                  <a:cubicBezTo>
                    <a:pt x="1679" y="1117"/>
                    <a:pt x="1667" y="1117"/>
                    <a:pt x="1667" y="1093"/>
                  </a:cubicBezTo>
                  <a:cubicBezTo>
                    <a:pt x="1251" y="1021"/>
                    <a:pt x="953" y="581"/>
                    <a:pt x="870" y="9"/>
                  </a:cubicBezTo>
                  <a:cubicBezTo>
                    <a:pt x="870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45"/>
            <p:cNvSpPr/>
            <p:nvPr/>
          </p:nvSpPr>
          <p:spPr>
            <a:xfrm>
              <a:off x="5201215" y="1036606"/>
              <a:ext cx="151925" cy="203053"/>
            </a:xfrm>
            <a:custGeom>
              <a:avLst/>
              <a:gdLst/>
              <a:ahLst/>
              <a:cxnLst/>
              <a:rect l="l" t="t" r="r" b="b"/>
              <a:pathLst>
                <a:path w="2597" h="3471" extrusionOk="0">
                  <a:moveTo>
                    <a:pt x="1299" y="0"/>
                  </a:moveTo>
                  <a:cubicBezTo>
                    <a:pt x="1281" y="0"/>
                    <a:pt x="1263" y="9"/>
                    <a:pt x="1263" y="27"/>
                  </a:cubicBezTo>
                  <a:cubicBezTo>
                    <a:pt x="1108" y="920"/>
                    <a:pt x="668" y="1599"/>
                    <a:pt x="13" y="1718"/>
                  </a:cubicBezTo>
                  <a:lnTo>
                    <a:pt x="1" y="1718"/>
                  </a:lnTo>
                  <a:cubicBezTo>
                    <a:pt x="1" y="1730"/>
                    <a:pt x="13" y="1753"/>
                    <a:pt x="13" y="1753"/>
                  </a:cubicBezTo>
                  <a:cubicBezTo>
                    <a:pt x="668" y="1873"/>
                    <a:pt x="1108" y="2551"/>
                    <a:pt x="1263" y="3444"/>
                  </a:cubicBezTo>
                  <a:cubicBezTo>
                    <a:pt x="1263" y="3462"/>
                    <a:pt x="1281" y="3471"/>
                    <a:pt x="1299" y="3471"/>
                  </a:cubicBezTo>
                  <a:cubicBezTo>
                    <a:pt x="1317" y="3471"/>
                    <a:pt x="1334" y="3462"/>
                    <a:pt x="1334" y="3444"/>
                  </a:cubicBezTo>
                  <a:cubicBezTo>
                    <a:pt x="1489" y="2551"/>
                    <a:pt x="1930" y="1873"/>
                    <a:pt x="2585" y="1753"/>
                  </a:cubicBezTo>
                  <a:lnTo>
                    <a:pt x="2596" y="1730"/>
                  </a:lnTo>
                  <a:lnTo>
                    <a:pt x="2596" y="1718"/>
                  </a:lnTo>
                  <a:lnTo>
                    <a:pt x="2585" y="1718"/>
                  </a:lnTo>
                  <a:cubicBezTo>
                    <a:pt x="1930" y="1599"/>
                    <a:pt x="1489" y="920"/>
                    <a:pt x="1334" y="27"/>
                  </a:cubicBezTo>
                  <a:cubicBezTo>
                    <a:pt x="1334" y="9"/>
                    <a:pt x="1317" y="0"/>
                    <a:pt x="12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45"/>
            <p:cNvSpPr/>
            <p:nvPr/>
          </p:nvSpPr>
          <p:spPr>
            <a:xfrm>
              <a:off x="5642133" y="3705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45"/>
            <p:cNvSpPr/>
            <p:nvPr/>
          </p:nvSpPr>
          <p:spPr>
            <a:xfrm>
              <a:off x="5103051" y="860695"/>
              <a:ext cx="98924" cy="129987"/>
            </a:xfrm>
            <a:custGeom>
              <a:avLst/>
              <a:gdLst/>
              <a:ahLst/>
              <a:cxnLst/>
              <a:rect l="l" t="t" r="r" b="b"/>
              <a:pathLst>
                <a:path w="1691" h="2222" extrusionOk="0">
                  <a:moveTo>
                    <a:pt x="12" y="1093"/>
                  </a:moveTo>
                  <a:lnTo>
                    <a:pt x="12" y="1093"/>
                  </a:lnTo>
                  <a:cubicBezTo>
                    <a:pt x="0" y="1099"/>
                    <a:pt x="0" y="1102"/>
                    <a:pt x="3" y="1102"/>
                  </a:cubicBezTo>
                  <a:cubicBezTo>
                    <a:pt x="6" y="1102"/>
                    <a:pt x="12" y="1099"/>
                    <a:pt x="12" y="1093"/>
                  </a:cubicBezTo>
                  <a:close/>
                  <a:moveTo>
                    <a:pt x="845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26" y="570"/>
                    <a:pt x="441" y="1022"/>
                    <a:pt x="12" y="1093"/>
                  </a:cubicBezTo>
                  <a:cubicBezTo>
                    <a:pt x="12" y="1105"/>
                    <a:pt x="12" y="1129"/>
                    <a:pt x="24" y="1129"/>
                  </a:cubicBezTo>
                  <a:cubicBezTo>
                    <a:pt x="441" y="1201"/>
                    <a:pt x="738" y="1641"/>
                    <a:pt x="822" y="2213"/>
                  </a:cubicBezTo>
                  <a:cubicBezTo>
                    <a:pt x="822" y="2219"/>
                    <a:pt x="834" y="2221"/>
                    <a:pt x="845" y="2221"/>
                  </a:cubicBezTo>
                  <a:cubicBezTo>
                    <a:pt x="857" y="2221"/>
                    <a:pt x="869" y="2219"/>
                    <a:pt x="869" y="2213"/>
                  </a:cubicBezTo>
                  <a:cubicBezTo>
                    <a:pt x="976" y="1641"/>
                    <a:pt x="1262" y="1201"/>
                    <a:pt x="1679" y="1129"/>
                  </a:cubicBezTo>
                  <a:lnTo>
                    <a:pt x="1691" y="1105"/>
                  </a:lnTo>
                  <a:lnTo>
                    <a:pt x="1691" y="1093"/>
                  </a:lnTo>
                  <a:lnTo>
                    <a:pt x="1679" y="1093"/>
                  </a:lnTo>
                  <a:cubicBezTo>
                    <a:pt x="1262" y="1022"/>
                    <a:pt x="965" y="570"/>
                    <a:pt x="869" y="10"/>
                  </a:cubicBezTo>
                  <a:cubicBezTo>
                    <a:pt x="869" y="4"/>
                    <a:pt x="857" y="1"/>
                    <a:pt x="8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45"/>
            <p:cNvSpPr/>
            <p:nvPr/>
          </p:nvSpPr>
          <p:spPr>
            <a:xfrm>
              <a:off x="4572005" y="160020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34" y="1"/>
                  </a:moveTo>
                  <a:cubicBezTo>
                    <a:pt x="822" y="1"/>
                    <a:pt x="810" y="4"/>
                    <a:pt x="810" y="10"/>
                  </a:cubicBezTo>
                  <a:cubicBezTo>
                    <a:pt x="715" y="581"/>
                    <a:pt x="429" y="1022"/>
                    <a:pt x="0" y="1093"/>
                  </a:cubicBezTo>
                  <a:cubicBezTo>
                    <a:pt x="0" y="1117"/>
                    <a:pt x="0" y="1117"/>
                    <a:pt x="12" y="1129"/>
                  </a:cubicBezTo>
                  <a:cubicBezTo>
                    <a:pt x="429" y="1201"/>
                    <a:pt x="727" y="1653"/>
                    <a:pt x="810" y="2213"/>
                  </a:cubicBezTo>
                  <a:cubicBezTo>
                    <a:pt x="810" y="2218"/>
                    <a:pt x="822" y="2221"/>
                    <a:pt x="834" y="2221"/>
                  </a:cubicBezTo>
                  <a:cubicBezTo>
                    <a:pt x="846" y="2221"/>
                    <a:pt x="858" y="2218"/>
                    <a:pt x="858" y="2213"/>
                  </a:cubicBezTo>
                  <a:cubicBezTo>
                    <a:pt x="965" y="1653"/>
                    <a:pt x="1251" y="1201"/>
                    <a:pt x="1667" y="1129"/>
                  </a:cubicBezTo>
                  <a:lnTo>
                    <a:pt x="1679" y="1117"/>
                  </a:lnTo>
                  <a:lnTo>
                    <a:pt x="1679" y="1093"/>
                  </a:lnTo>
                  <a:lnTo>
                    <a:pt x="1667" y="1093"/>
                  </a:lnTo>
                  <a:cubicBezTo>
                    <a:pt x="1251" y="1022"/>
                    <a:pt x="953" y="581"/>
                    <a:pt x="858" y="10"/>
                  </a:cubicBezTo>
                  <a:cubicBezTo>
                    <a:pt x="858" y="4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45"/>
            <p:cNvSpPr/>
            <p:nvPr/>
          </p:nvSpPr>
          <p:spPr>
            <a:xfrm>
              <a:off x="4392495" y="3606175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73" name="Google Shape;1373;p45"/>
          <p:cNvSpPr txBox="1">
            <a:spLocks noGrp="1"/>
          </p:cNvSpPr>
          <p:nvPr>
            <p:ph type="title"/>
          </p:nvPr>
        </p:nvSpPr>
        <p:spPr>
          <a:xfrm>
            <a:off x="164088" y="380652"/>
            <a:ext cx="8293140" cy="610029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 dòng điện</a:t>
            </a:r>
            <a:endParaRPr sz="54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5" name="Google Shape;1375;p45"/>
          <p:cNvSpPr/>
          <p:nvPr/>
        </p:nvSpPr>
        <p:spPr>
          <a:xfrm>
            <a:off x="865900" y="3557900"/>
            <a:ext cx="3015700" cy="1140743"/>
          </a:xfrm>
          <a:custGeom>
            <a:avLst/>
            <a:gdLst/>
            <a:ahLst/>
            <a:cxnLst/>
            <a:rect l="l" t="t" r="r" b="b"/>
            <a:pathLst>
              <a:path w="53924" h="20395" extrusionOk="0">
                <a:moveTo>
                  <a:pt x="23046" y="1"/>
                </a:moveTo>
                <a:cubicBezTo>
                  <a:pt x="16143" y="1"/>
                  <a:pt x="14674" y="8620"/>
                  <a:pt x="14674" y="8620"/>
                </a:cubicBezTo>
                <a:cubicBezTo>
                  <a:pt x="14674" y="8620"/>
                  <a:pt x="13357" y="7911"/>
                  <a:pt x="11747" y="7911"/>
                </a:cubicBezTo>
                <a:cubicBezTo>
                  <a:pt x="10138" y="7911"/>
                  <a:pt x="8237" y="8620"/>
                  <a:pt x="7069" y="11455"/>
                </a:cubicBezTo>
                <a:cubicBezTo>
                  <a:pt x="6595" y="10981"/>
                  <a:pt x="5682" y="10750"/>
                  <a:pt x="4688" y="10750"/>
                </a:cubicBezTo>
                <a:cubicBezTo>
                  <a:pt x="2535" y="10750"/>
                  <a:pt x="1" y="11836"/>
                  <a:pt x="731" y="13890"/>
                </a:cubicBezTo>
                <a:cubicBezTo>
                  <a:pt x="1426" y="15907"/>
                  <a:pt x="4182" y="16238"/>
                  <a:pt x="5917" y="16238"/>
                </a:cubicBezTo>
                <a:cubicBezTo>
                  <a:pt x="6765" y="16238"/>
                  <a:pt x="7369" y="16158"/>
                  <a:pt x="7369" y="16158"/>
                </a:cubicBezTo>
                <a:cubicBezTo>
                  <a:pt x="7369" y="16158"/>
                  <a:pt x="7936" y="17860"/>
                  <a:pt x="9771" y="17926"/>
                </a:cubicBezTo>
                <a:cubicBezTo>
                  <a:pt x="9861" y="17933"/>
                  <a:pt x="9950" y="17936"/>
                  <a:pt x="10038" y="17936"/>
                </a:cubicBezTo>
                <a:cubicBezTo>
                  <a:pt x="11784" y="17936"/>
                  <a:pt x="12873" y="16726"/>
                  <a:pt x="12873" y="16726"/>
                </a:cubicBezTo>
                <a:cubicBezTo>
                  <a:pt x="12873" y="16726"/>
                  <a:pt x="15075" y="20395"/>
                  <a:pt x="21379" y="20395"/>
                </a:cubicBezTo>
                <a:cubicBezTo>
                  <a:pt x="29252" y="20395"/>
                  <a:pt x="30352" y="17393"/>
                  <a:pt x="30352" y="17393"/>
                </a:cubicBezTo>
                <a:cubicBezTo>
                  <a:pt x="30352" y="17393"/>
                  <a:pt x="33161" y="19800"/>
                  <a:pt x="36551" y="19800"/>
                </a:cubicBezTo>
                <a:cubicBezTo>
                  <a:pt x="36946" y="19800"/>
                  <a:pt x="37350" y="19768"/>
                  <a:pt x="37758" y="19694"/>
                </a:cubicBezTo>
                <a:cubicBezTo>
                  <a:pt x="43628" y="18727"/>
                  <a:pt x="44696" y="16025"/>
                  <a:pt x="44696" y="16025"/>
                </a:cubicBezTo>
                <a:cubicBezTo>
                  <a:pt x="45305" y="16586"/>
                  <a:pt x="46788" y="16888"/>
                  <a:pt x="48338" y="16888"/>
                </a:cubicBezTo>
                <a:cubicBezTo>
                  <a:pt x="51029" y="16888"/>
                  <a:pt x="53923" y="15977"/>
                  <a:pt x="52802" y="13924"/>
                </a:cubicBezTo>
                <a:cubicBezTo>
                  <a:pt x="51858" y="12161"/>
                  <a:pt x="49990" y="11747"/>
                  <a:pt x="48478" y="11747"/>
                </a:cubicBezTo>
                <a:cubicBezTo>
                  <a:pt x="47959" y="11747"/>
                  <a:pt x="47481" y="11796"/>
                  <a:pt x="47098" y="11855"/>
                </a:cubicBezTo>
                <a:cubicBezTo>
                  <a:pt x="46531" y="11889"/>
                  <a:pt x="46197" y="12022"/>
                  <a:pt x="46197" y="12022"/>
                </a:cubicBezTo>
                <a:cubicBezTo>
                  <a:pt x="46197" y="12022"/>
                  <a:pt x="45096" y="8286"/>
                  <a:pt x="42061" y="8053"/>
                </a:cubicBezTo>
                <a:cubicBezTo>
                  <a:pt x="41660" y="8027"/>
                  <a:pt x="41292" y="8015"/>
                  <a:pt x="40953" y="8015"/>
                </a:cubicBezTo>
                <a:cubicBezTo>
                  <a:pt x="38241" y="8015"/>
                  <a:pt x="37424" y="8753"/>
                  <a:pt x="37424" y="8753"/>
                </a:cubicBezTo>
                <a:cubicBezTo>
                  <a:pt x="37424" y="8753"/>
                  <a:pt x="36757" y="6618"/>
                  <a:pt x="34956" y="6385"/>
                </a:cubicBezTo>
                <a:cubicBezTo>
                  <a:pt x="34844" y="6373"/>
                  <a:pt x="34733" y="6367"/>
                  <a:pt x="34623" y="6367"/>
                </a:cubicBezTo>
                <a:cubicBezTo>
                  <a:pt x="33212" y="6367"/>
                  <a:pt x="31920" y="7285"/>
                  <a:pt x="31920" y="7285"/>
                </a:cubicBezTo>
                <a:cubicBezTo>
                  <a:pt x="31920" y="7285"/>
                  <a:pt x="30753" y="381"/>
                  <a:pt x="23514" y="14"/>
                </a:cubicBezTo>
                <a:cubicBezTo>
                  <a:pt x="23355" y="5"/>
                  <a:pt x="23199" y="1"/>
                  <a:pt x="230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" name="Google Shape;1380;p46"/>
          <p:cNvSpPr txBox="1">
            <a:spLocks noGrp="1"/>
          </p:cNvSpPr>
          <p:nvPr>
            <p:ph type="title"/>
          </p:nvPr>
        </p:nvSpPr>
        <p:spPr>
          <a:xfrm>
            <a:off x="1460048" y="169819"/>
            <a:ext cx="5260500" cy="905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2" name="Google Shape;1382;p46"/>
          <p:cNvGrpSpPr/>
          <p:nvPr/>
        </p:nvGrpSpPr>
        <p:grpSpPr>
          <a:xfrm>
            <a:off x="713223" y="1359774"/>
            <a:ext cx="2212805" cy="2792527"/>
            <a:chOff x="713223" y="1359774"/>
            <a:chExt cx="2212805" cy="2792527"/>
          </a:xfrm>
        </p:grpSpPr>
        <p:sp>
          <p:nvSpPr>
            <p:cNvPr id="1383" name="Google Shape;1383;p46"/>
            <p:cNvSpPr/>
            <p:nvPr/>
          </p:nvSpPr>
          <p:spPr>
            <a:xfrm>
              <a:off x="713223" y="1381490"/>
              <a:ext cx="1449220" cy="1429892"/>
            </a:xfrm>
            <a:custGeom>
              <a:avLst/>
              <a:gdLst/>
              <a:ahLst/>
              <a:cxnLst/>
              <a:rect l="l" t="t" r="r" b="b"/>
              <a:pathLst>
                <a:path w="14348" h="14157" extrusionOk="0">
                  <a:moveTo>
                    <a:pt x="14300" y="9347"/>
                  </a:moveTo>
                  <a:lnTo>
                    <a:pt x="14347" y="346"/>
                  </a:lnTo>
                  <a:lnTo>
                    <a:pt x="13109" y="0"/>
                  </a:lnTo>
                  <a:cubicBezTo>
                    <a:pt x="13109" y="0"/>
                    <a:pt x="7692" y="500"/>
                    <a:pt x="5037" y="941"/>
                  </a:cubicBezTo>
                  <a:cubicBezTo>
                    <a:pt x="2393" y="1393"/>
                    <a:pt x="560" y="1822"/>
                    <a:pt x="560" y="1822"/>
                  </a:cubicBezTo>
                  <a:cubicBezTo>
                    <a:pt x="560" y="1822"/>
                    <a:pt x="0" y="6192"/>
                    <a:pt x="298" y="8990"/>
                  </a:cubicBezTo>
                  <a:cubicBezTo>
                    <a:pt x="595" y="11787"/>
                    <a:pt x="1453" y="14109"/>
                    <a:pt x="1453" y="14109"/>
                  </a:cubicBezTo>
                  <a:lnTo>
                    <a:pt x="2560" y="14157"/>
                  </a:lnTo>
                  <a:cubicBezTo>
                    <a:pt x="4870" y="13550"/>
                    <a:pt x="10644" y="11954"/>
                    <a:pt x="14300" y="934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46"/>
            <p:cNvSpPr/>
            <p:nvPr/>
          </p:nvSpPr>
          <p:spPr>
            <a:xfrm>
              <a:off x="1261574" y="1784293"/>
              <a:ext cx="490783" cy="629044"/>
            </a:xfrm>
            <a:custGeom>
              <a:avLst/>
              <a:gdLst/>
              <a:ahLst/>
              <a:cxnLst/>
              <a:rect l="l" t="t" r="r" b="b"/>
              <a:pathLst>
                <a:path w="4859" h="6228" extrusionOk="0">
                  <a:moveTo>
                    <a:pt x="0" y="918"/>
                  </a:moveTo>
                  <a:lnTo>
                    <a:pt x="131" y="6228"/>
                  </a:lnTo>
                  <a:lnTo>
                    <a:pt x="4858" y="4751"/>
                  </a:lnTo>
                  <a:lnTo>
                    <a:pt x="4680" y="1"/>
                  </a:lnTo>
                  <a:cubicBezTo>
                    <a:pt x="4680" y="1"/>
                    <a:pt x="48" y="870"/>
                    <a:pt x="0" y="91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46"/>
            <p:cNvSpPr/>
            <p:nvPr/>
          </p:nvSpPr>
          <p:spPr>
            <a:xfrm>
              <a:off x="1401060" y="1929839"/>
              <a:ext cx="218979" cy="293513"/>
            </a:xfrm>
            <a:custGeom>
              <a:avLst/>
              <a:gdLst/>
              <a:ahLst/>
              <a:cxnLst/>
              <a:rect l="l" t="t" r="r" b="b"/>
              <a:pathLst>
                <a:path w="2168" h="2906" extrusionOk="0">
                  <a:moveTo>
                    <a:pt x="1" y="501"/>
                  </a:moveTo>
                  <a:lnTo>
                    <a:pt x="417" y="405"/>
                  </a:lnTo>
                  <a:lnTo>
                    <a:pt x="417" y="2822"/>
                  </a:lnTo>
                  <a:lnTo>
                    <a:pt x="1" y="2906"/>
                  </a:lnTo>
                  <a:close/>
                  <a:moveTo>
                    <a:pt x="1751" y="96"/>
                  </a:moveTo>
                  <a:lnTo>
                    <a:pt x="2167" y="1"/>
                  </a:lnTo>
                  <a:lnTo>
                    <a:pt x="2167" y="2418"/>
                  </a:lnTo>
                  <a:lnTo>
                    <a:pt x="1751" y="251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86" name="Google Shape;1386;p46"/>
            <p:cNvGrpSpPr/>
            <p:nvPr/>
          </p:nvGrpSpPr>
          <p:grpSpPr>
            <a:xfrm>
              <a:off x="1801541" y="2283351"/>
              <a:ext cx="1124488" cy="1868950"/>
              <a:chOff x="1801541" y="2283351"/>
              <a:chExt cx="1124488" cy="1868950"/>
            </a:xfrm>
          </p:grpSpPr>
          <p:grpSp>
            <p:nvGrpSpPr>
              <p:cNvPr id="1387" name="Google Shape;1387;p46"/>
              <p:cNvGrpSpPr/>
              <p:nvPr/>
            </p:nvGrpSpPr>
            <p:grpSpPr>
              <a:xfrm>
                <a:off x="1801541" y="2283351"/>
                <a:ext cx="451086" cy="346440"/>
                <a:chOff x="1801541" y="2283351"/>
                <a:chExt cx="451086" cy="346440"/>
              </a:xfrm>
            </p:grpSpPr>
            <p:sp>
              <p:nvSpPr>
                <p:cNvPr id="1388" name="Google Shape;1388;p46"/>
                <p:cNvSpPr/>
                <p:nvPr/>
              </p:nvSpPr>
              <p:spPr>
                <a:xfrm>
                  <a:off x="1801541" y="2444553"/>
                  <a:ext cx="227362" cy="184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1" h="1823" extrusionOk="0">
                      <a:moveTo>
                        <a:pt x="0" y="0"/>
                      </a:moveTo>
                      <a:lnTo>
                        <a:pt x="2251" y="750"/>
                      </a:lnTo>
                      <a:lnTo>
                        <a:pt x="2251" y="1822"/>
                      </a:lnTo>
                      <a:lnTo>
                        <a:pt x="0" y="1084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9" name="Google Shape;1389;p46"/>
                <p:cNvSpPr/>
                <p:nvPr/>
              </p:nvSpPr>
              <p:spPr>
                <a:xfrm>
                  <a:off x="1801541" y="2433746"/>
                  <a:ext cx="252614" cy="1960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" h="1941" extrusionOk="0">
                      <a:moveTo>
                        <a:pt x="0" y="107"/>
                      </a:moveTo>
                      <a:lnTo>
                        <a:pt x="322" y="0"/>
                      </a:lnTo>
                      <a:lnTo>
                        <a:pt x="2465" y="679"/>
                      </a:lnTo>
                      <a:lnTo>
                        <a:pt x="2501" y="1834"/>
                      </a:lnTo>
                      <a:lnTo>
                        <a:pt x="2274" y="1941"/>
                      </a:lnTo>
                      <a:lnTo>
                        <a:pt x="2263" y="1929"/>
                      </a:lnTo>
                      <a:lnTo>
                        <a:pt x="2263" y="857"/>
                      </a:lnTo>
                      <a:lnTo>
                        <a:pt x="24" y="119"/>
                      </a:lnTo>
                      <a:cubicBezTo>
                        <a:pt x="12" y="107"/>
                        <a:pt x="0" y="107"/>
                        <a:pt x="0" y="10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0" name="Google Shape;1390;p46"/>
                <p:cNvSpPr/>
                <p:nvPr/>
              </p:nvSpPr>
              <p:spPr>
                <a:xfrm>
                  <a:off x="1999912" y="2295472"/>
                  <a:ext cx="225039" cy="184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8" h="1822" extrusionOk="0">
                      <a:moveTo>
                        <a:pt x="1" y="0"/>
                      </a:moveTo>
                      <a:lnTo>
                        <a:pt x="2227" y="738"/>
                      </a:lnTo>
                      <a:lnTo>
                        <a:pt x="2227" y="1822"/>
                      </a:lnTo>
                      <a:lnTo>
                        <a:pt x="1" y="1072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1" name="Google Shape;1391;p46"/>
                <p:cNvSpPr/>
                <p:nvPr/>
              </p:nvSpPr>
              <p:spPr>
                <a:xfrm>
                  <a:off x="1999912" y="2283351"/>
                  <a:ext cx="252715" cy="1961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2" h="1942" extrusionOk="0">
                      <a:moveTo>
                        <a:pt x="1" y="108"/>
                      </a:moveTo>
                      <a:lnTo>
                        <a:pt x="322" y="1"/>
                      </a:lnTo>
                      <a:lnTo>
                        <a:pt x="2465" y="680"/>
                      </a:lnTo>
                      <a:lnTo>
                        <a:pt x="2501" y="1835"/>
                      </a:lnTo>
                      <a:lnTo>
                        <a:pt x="2275" y="1942"/>
                      </a:lnTo>
                      <a:lnTo>
                        <a:pt x="2263" y="1942"/>
                      </a:lnTo>
                      <a:lnTo>
                        <a:pt x="2263" y="858"/>
                      </a:lnTo>
                      <a:lnTo>
                        <a:pt x="25" y="12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92" name="Google Shape;1392;p46"/>
              <p:cNvSpPr/>
              <p:nvPr/>
            </p:nvSpPr>
            <p:spPr>
              <a:xfrm>
                <a:off x="1880930" y="2295472"/>
                <a:ext cx="1045099" cy="185683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18384" extrusionOk="0">
                    <a:moveTo>
                      <a:pt x="7739" y="14157"/>
                    </a:moveTo>
                    <a:cubicBezTo>
                      <a:pt x="7013" y="13656"/>
                      <a:pt x="6179" y="13085"/>
                      <a:pt x="5989" y="12132"/>
                    </a:cubicBezTo>
                    <a:cubicBezTo>
                      <a:pt x="5763" y="11061"/>
                      <a:pt x="6430" y="10585"/>
                      <a:pt x="7239" y="10001"/>
                    </a:cubicBezTo>
                    <a:cubicBezTo>
                      <a:pt x="7894" y="9525"/>
                      <a:pt x="8620" y="9013"/>
                      <a:pt x="9168" y="8132"/>
                    </a:cubicBezTo>
                    <a:cubicBezTo>
                      <a:pt x="10347" y="6227"/>
                      <a:pt x="9108" y="4834"/>
                      <a:pt x="8537" y="4334"/>
                    </a:cubicBezTo>
                    <a:cubicBezTo>
                      <a:pt x="8573" y="4262"/>
                      <a:pt x="8585" y="4179"/>
                      <a:pt x="8596" y="4143"/>
                    </a:cubicBezTo>
                    <a:lnTo>
                      <a:pt x="7263" y="2810"/>
                    </a:lnTo>
                    <a:cubicBezTo>
                      <a:pt x="7156" y="2738"/>
                      <a:pt x="6953" y="2655"/>
                      <a:pt x="6894" y="2631"/>
                    </a:cubicBezTo>
                    <a:cubicBezTo>
                      <a:pt x="6894" y="2072"/>
                      <a:pt x="6858" y="1464"/>
                      <a:pt x="6811" y="1298"/>
                    </a:cubicBezTo>
                    <a:cubicBezTo>
                      <a:pt x="6715" y="1024"/>
                      <a:pt x="3560" y="0"/>
                      <a:pt x="3560" y="0"/>
                    </a:cubicBezTo>
                    <a:lnTo>
                      <a:pt x="131" y="2191"/>
                    </a:lnTo>
                    <a:cubicBezTo>
                      <a:pt x="0" y="3191"/>
                      <a:pt x="369" y="3881"/>
                      <a:pt x="369" y="3881"/>
                    </a:cubicBezTo>
                    <a:lnTo>
                      <a:pt x="3453" y="4882"/>
                    </a:lnTo>
                    <a:lnTo>
                      <a:pt x="5477" y="4822"/>
                    </a:lnTo>
                    <a:cubicBezTo>
                      <a:pt x="5822" y="5048"/>
                      <a:pt x="7453" y="5227"/>
                      <a:pt x="7715" y="5251"/>
                    </a:cubicBezTo>
                    <a:cubicBezTo>
                      <a:pt x="7799" y="5274"/>
                      <a:pt x="7918" y="5191"/>
                      <a:pt x="8037" y="5072"/>
                    </a:cubicBezTo>
                    <a:cubicBezTo>
                      <a:pt x="8454" y="5477"/>
                      <a:pt x="9156" y="6406"/>
                      <a:pt x="8394" y="7620"/>
                    </a:cubicBezTo>
                    <a:cubicBezTo>
                      <a:pt x="7954" y="8346"/>
                      <a:pt x="7299" y="8811"/>
                      <a:pt x="6715" y="9227"/>
                    </a:cubicBezTo>
                    <a:cubicBezTo>
                      <a:pt x="5644" y="9989"/>
                      <a:pt x="4751" y="10632"/>
                      <a:pt x="5096" y="12287"/>
                    </a:cubicBezTo>
                    <a:cubicBezTo>
                      <a:pt x="5358" y="13609"/>
                      <a:pt x="6358" y="14288"/>
                      <a:pt x="7239" y="14883"/>
                    </a:cubicBezTo>
                    <a:cubicBezTo>
                      <a:pt x="7894" y="15335"/>
                      <a:pt x="8454" y="15716"/>
                      <a:pt x="8335" y="16228"/>
                    </a:cubicBezTo>
                    <a:cubicBezTo>
                      <a:pt x="8323" y="16312"/>
                      <a:pt x="8275" y="16407"/>
                      <a:pt x="8251" y="16490"/>
                    </a:cubicBezTo>
                    <a:cubicBezTo>
                      <a:pt x="8025" y="16907"/>
                      <a:pt x="7513" y="17169"/>
                      <a:pt x="6965" y="17300"/>
                    </a:cubicBezTo>
                    <a:cubicBezTo>
                      <a:pt x="6370" y="17443"/>
                      <a:pt x="5751" y="17443"/>
                      <a:pt x="5334" y="17359"/>
                    </a:cubicBezTo>
                    <a:cubicBezTo>
                      <a:pt x="5227" y="17335"/>
                      <a:pt x="5156" y="17312"/>
                      <a:pt x="5096" y="17276"/>
                    </a:cubicBezTo>
                    <a:cubicBezTo>
                      <a:pt x="4870" y="17169"/>
                      <a:pt x="4584" y="17252"/>
                      <a:pt x="4465" y="17478"/>
                    </a:cubicBezTo>
                    <a:cubicBezTo>
                      <a:pt x="4346" y="17693"/>
                      <a:pt x="4429" y="17978"/>
                      <a:pt x="4655" y="18097"/>
                    </a:cubicBezTo>
                    <a:cubicBezTo>
                      <a:pt x="4786" y="18157"/>
                      <a:pt x="4941" y="18217"/>
                      <a:pt x="5132" y="18264"/>
                    </a:cubicBezTo>
                    <a:cubicBezTo>
                      <a:pt x="5656" y="18383"/>
                      <a:pt x="6441" y="18383"/>
                      <a:pt x="7180" y="18205"/>
                    </a:cubicBezTo>
                    <a:cubicBezTo>
                      <a:pt x="7954" y="18014"/>
                      <a:pt x="8692" y="17621"/>
                      <a:pt x="9049" y="16919"/>
                    </a:cubicBezTo>
                    <a:cubicBezTo>
                      <a:pt x="9120" y="16776"/>
                      <a:pt x="9204" y="16609"/>
                      <a:pt x="9227" y="16419"/>
                    </a:cubicBezTo>
                    <a:cubicBezTo>
                      <a:pt x="9466" y="15335"/>
                      <a:pt x="8668" y="14799"/>
                      <a:pt x="7739" y="141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93" name="Google Shape;1393;p46"/>
            <p:cNvSpPr/>
            <p:nvPr/>
          </p:nvSpPr>
          <p:spPr>
            <a:xfrm>
              <a:off x="1367426" y="2796854"/>
              <a:ext cx="92622" cy="210590"/>
            </a:xfrm>
            <a:custGeom>
              <a:avLst/>
              <a:gdLst/>
              <a:ahLst/>
              <a:cxnLst/>
              <a:rect l="l" t="t" r="r" b="b"/>
              <a:pathLst>
                <a:path w="917" h="2085" extrusionOk="0">
                  <a:moveTo>
                    <a:pt x="0" y="13"/>
                  </a:moveTo>
                  <a:lnTo>
                    <a:pt x="0" y="2085"/>
                  </a:lnTo>
                  <a:lnTo>
                    <a:pt x="917" y="1918"/>
                  </a:lnTo>
                  <a:cubicBezTo>
                    <a:pt x="917" y="1918"/>
                    <a:pt x="12" y="1"/>
                    <a:pt x="0" y="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46"/>
            <p:cNvSpPr/>
            <p:nvPr/>
          </p:nvSpPr>
          <p:spPr>
            <a:xfrm>
              <a:off x="1006640" y="2527477"/>
              <a:ext cx="241806" cy="257455"/>
            </a:xfrm>
            <a:custGeom>
              <a:avLst/>
              <a:gdLst/>
              <a:ahLst/>
              <a:cxnLst/>
              <a:rect l="l" t="t" r="r" b="b"/>
              <a:pathLst>
                <a:path w="2394" h="2549" extrusionOk="0">
                  <a:moveTo>
                    <a:pt x="2382" y="1"/>
                  </a:moveTo>
                  <a:lnTo>
                    <a:pt x="0" y="1954"/>
                  </a:lnTo>
                  <a:lnTo>
                    <a:pt x="1143" y="2525"/>
                  </a:lnTo>
                  <a:cubicBezTo>
                    <a:pt x="1143" y="2549"/>
                    <a:pt x="2393" y="60"/>
                    <a:pt x="23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46"/>
            <p:cNvSpPr/>
            <p:nvPr/>
          </p:nvSpPr>
          <p:spPr>
            <a:xfrm>
              <a:off x="1987893" y="1359774"/>
              <a:ext cx="614615" cy="697624"/>
            </a:xfrm>
            <a:custGeom>
              <a:avLst/>
              <a:gdLst/>
              <a:ahLst/>
              <a:cxnLst/>
              <a:rect l="l" t="t" r="r" b="b"/>
              <a:pathLst>
                <a:path w="6085" h="6907" extrusionOk="0">
                  <a:moveTo>
                    <a:pt x="1" y="6907"/>
                  </a:moveTo>
                  <a:lnTo>
                    <a:pt x="2323" y="3728"/>
                  </a:lnTo>
                  <a:lnTo>
                    <a:pt x="1263" y="2358"/>
                  </a:lnTo>
                  <a:lnTo>
                    <a:pt x="6085" y="1"/>
                  </a:lnTo>
                  <a:lnTo>
                    <a:pt x="3704" y="3061"/>
                  </a:lnTo>
                  <a:lnTo>
                    <a:pt x="4525" y="4668"/>
                  </a:lnTo>
                  <a:cubicBezTo>
                    <a:pt x="4537" y="4668"/>
                    <a:pt x="37" y="6871"/>
                    <a:pt x="1" y="690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6" name="Google Shape;1396;p46"/>
          <p:cNvGrpSpPr/>
          <p:nvPr/>
        </p:nvGrpSpPr>
        <p:grpSpPr>
          <a:xfrm>
            <a:off x="3829473" y="3796434"/>
            <a:ext cx="4404215" cy="795346"/>
            <a:chOff x="3829473" y="3644034"/>
            <a:chExt cx="4404215" cy="795346"/>
          </a:xfrm>
        </p:grpSpPr>
        <p:sp>
          <p:nvSpPr>
            <p:cNvPr id="1397" name="Google Shape;1397;p46"/>
            <p:cNvSpPr/>
            <p:nvPr/>
          </p:nvSpPr>
          <p:spPr>
            <a:xfrm>
              <a:off x="3829473" y="3644034"/>
              <a:ext cx="151866" cy="202761"/>
            </a:xfrm>
            <a:custGeom>
              <a:avLst/>
              <a:gdLst/>
              <a:ahLst/>
              <a:cxnLst/>
              <a:rect l="l" t="t" r="r" b="b"/>
              <a:pathLst>
                <a:path w="2596" h="3466" extrusionOk="0">
                  <a:moveTo>
                    <a:pt x="1298" y="1"/>
                  </a:moveTo>
                  <a:cubicBezTo>
                    <a:pt x="1280" y="1"/>
                    <a:pt x="1262" y="7"/>
                    <a:pt x="1262" y="19"/>
                  </a:cubicBezTo>
                  <a:cubicBezTo>
                    <a:pt x="1107" y="912"/>
                    <a:pt x="667" y="1602"/>
                    <a:pt x="12" y="1721"/>
                  </a:cubicBezTo>
                  <a:lnTo>
                    <a:pt x="0" y="1733"/>
                  </a:lnTo>
                  <a:lnTo>
                    <a:pt x="0" y="1745"/>
                  </a:lnTo>
                  <a:lnTo>
                    <a:pt x="12" y="1745"/>
                  </a:lnTo>
                  <a:cubicBezTo>
                    <a:pt x="667" y="1864"/>
                    <a:pt x="1107" y="2555"/>
                    <a:pt x="1262" y="3448"/>
                  </a:cubicBezTo>
                  <a:cubicBezTo>
                    <a:pt x="1262" y="3460"/>
                    <a:pt x="1280" y="3466"/>
                    <a:pt x="1298" y="3466"/>
                  </a:cubicBezTo>
                  <a:cubicBezTo>
                    <a:pt x="1316" y="3466"/>
                    <a:pt x="1334" y="3460"/>
                    <a:pt x="1334" y="3448"/>
                  </a:cubicBezTo>
                  <a:cubicBezTo>
                    <a:pt x="1488" y="2555"/>
                    <a:pt x="1929" y="1864"/>
                    <a:pt x="2584" y="1745"/>
                  </a:cubicBezTo>
                  <a:lnTo>
                    <a:pt x="2596" y="1745"/>
                  </a:lnTo>
                  <a:cubicBezTo>
                    <a:pt x="2596" y="1733"/>
                    <a:pt x="2584" y="1733"/>
                    <a:pt x="2584" y="1721"/>
                  </a:cubicBezTo>
                  <a:cubicBezTo>
                    <a:pt x="1929" y="1602"/>
                    <a:pt x="1488" y="912"/>
                    <a:pt x="1334" y="19"/>
                  </a:cubicBezTo>
                  <a:cubicBezTo>
                    <a:pt x="1334" y="7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46"/>
            <p:cNvSpPr/>
            <p:nvPr/>
          </p:nvSpPr>
          <p:spPr>
            <a:xfrm>
              <a:off x="4158187" y="3880669"/>
              <a:ext cx="98280" cy="129987"/>
            </a:xfrm>
            <a:custGeom>
              <a:avLst/>
              <a:gdLst/>
              <a:ahLst/>
              <a:cxnLst/>
              <a:rect l="l" t="t" r="r" b="b"/>
              <a:pathLst>
                <a:path w="1680" h="2222" extrusionOk="0">
                  <a:moveTo>
                    <a:pt x="846" y="1"/>
                  </a:moveTo>
                  <a:cubicBezTo>
                    <a:pt x="834" y="1"/>
                    <a:pt x="822" y="4"/>
                    <a:pt x="822" y="10"/>
                  </a:cubicBezTo>
                  <a:cubicBezTo>
                    <a:pt x="715" y="569"/>
                    <a:pt x="429" y="1022"/>
                    <a:pt x="13" y="1093"/>
                  </a:cubicBezTo>
                  <a:lnTo>
                    <a:pt x="1" y="1105"/>
                  </a:lnTo>
                  <a:lnTo>
                    <a:pt x="1" y="1129"/>
                  </a:lnTo>
                  <a:lnTo>
                    <a:pt x="13" y="1129"/>
                  </a:lnTo>
                  <a:cubicBezTo>
                    <a:pt x="429" y="1201"/>
                    <a:pt x="727" y="1641"/>
                    <a:pt x="822" y="2213"/>
                  </a:cubicBezTo>
                  <a:cubicBezTo>
                    <a:pt x="822" y="2219"/>
                    <a:pt x="834" y="2221"/>
                    <a:pt x="846" y="2221"/>
                  </a:cubicBezTo>
                  <a:cubicBezTo>
                    <a:pt x="858" y="2221"/>
                    <a:pt x="870" y="2219"/>
                    <a:pt x="870" y="2213"/>
                  </a:cubicBezTo>
                  <a:cubicBezTo>
                    <a:pt x="965" y="1641"/>
                    <a:pt x="1251" y="1201"/>
                    <a:pt x="1680" y="1129"/>
                  </a:cubicBezTo>
                  <a:cubicBezTo>
                    <a:pt x="1680" y="1105"/>
                    <a:pt x="1680" y="1105"/>
                    <a:pt x="1668" y="1093"/>
                  </a:cubicBezTo>
                  <a:cubicBezTo>
                    <a:pt x="1251" y="1022"/>
                    <a:pt x="953" y="569"/>
                    <a:pt x="870" y="10"/>
                  </a:cubicBezTo>
                  <a:cubicBezTo>
                    <a:pt x="870" y="4"/>
                    <a:pt x="858" y="1"/>
                    <a:pt x="8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46"/>
            <p:cNvSpPr/>
            <p:nvPr/>
          </p:nvSpPr>
          <p:spPr>
            <a:xfrm>
              <a:off x="5181419" y="3756004"/>
              <a:ext cx="98572" cy="129987"/>
            </a:xfrm>
            <a:custGeom>
              <a:avLst/>
              <a:gdLst/>
              <a:ahLst/>
              <a:cxnLst/>
              <a:rect l="l" t="t" r="r" b="b"/>
              <a:pathLst>
                <a:path w="1685" h="2222" extrusionOk="0">
                  <a:moveTo>
                    <a:pt x="1683" y="1120"/>
                  </a:moveTo>
                  <a:cubicBezTo>
                    <a:pt x="1682" y="1120"/>
                    <a:pt x="1679" y="1123"/>
                    <a:pt x="1679" y="1129"/>
                  </a:cubicBezTo>
                  <a:cubicBezTo>
                    <a:pt x="1685" y="1123"/>
                    <a:pt x="1685" y="1120"/>
                    <a:pt x="1683" y="1120"/>
                  </a:cubicBezTo>
                  <a:close/>
                  <a:moveTo>
                    <a:pt x="839" y="1"/>
                  </a:moveTo>
                  <a:cubicBezTo>
                    <a:pt x="831" y="1"/>
                    <a:pt x="822" y="4"/>
                    <a:pt x="822" y="10"/>
                  </a:cubicBezTo>
                  <a:cubicBezTo>
                    <a:pt x="714" y="581"/>
                    <a:pt x="429" y="1022"/>
                    <a:pt x="12" y="1093"/>
                  </a:cubicBezTo>
                  <a:lnTo>
                    <a:pt x="0" y="1117"/>
                  </a:lnTo>
                  <a:lnTo>
                    <a:pt x="0" y="1129"/>
                  </a:lnTo>
                  <a:lnTo>
                    <a:pt x="12" y="1129"/>
                  </a:lnTo>
                  <a:cubicBezTo>
                    <a:pt x="429" y="1200"/>
                    <a:pt x="726" y="1653"/>
                    <a:pt x="822" y="2212"/>
                  </a:cubicBezTo>
                  <a:cubicBezTo>
                    <a:pt x="822" y="2218"/>
                    <a:pt x="831" y="2221"/>
                    <a:pt x="839" y="2221"/>
                  </a:cubicBezTo>
                  <a:cubicBezTo>
                    <a:pt x="848" y="2221"/>
                    <a:pt x="857" y="2218"/>
                    <a:pt x="857" y="2212"/>
                  </a:cubicBezTo>
                  <a:cubicBezTo>
                    <a:pt x="965" y="1653"/>
                    <a:pt x="1250" y="1200"/>
                    <a:pt x="1679" y="1129"/>
                  </a:cubicBezTo>
                  <a:cubicBezTo>
                    <a:pt x="1679" y="1117"/>
                    <a:pt x="1679" y="1117"/>
                    <a:pt x="1667" y="1093"/>
                  </a:cubicBezTo>
                  <a:cubicBezTo>
                    <a:pt x="1250" y="1022"/>
                    <a:pt x="953" y="581"/>
                    <a:pt x="857" y="10"/>
                  </a:cubicBezTo>
                  <a:cubicBezTo>
                    <a:pt x="857" y="4"/>
                    <a:pt x="848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46"/>
            <p:cNvSpPr/>
            <p:nvPr/>
          </p:nvSpPr>
          <p:spPr>
            <a:xfrm>
              <a:off x="8081822" y="4088438"/>
              <a:ext cx="151866" cy="203112"/>
            </a:xfrm>
            <a:custGeom>
              <a:avLst/>
              <a:gdLst/>
              <a:ahLst/>
              <a:cxnLst/>
              <a:rect l="l" t="t" r="r" b="b"/>
              <a:pathLst>
                <a:path w="2596" h="3472" extrusionOk="0">
                  <a:moveTo>
                    <a:pt x="1298" y="1"/>
                  </a:moveTo>
                  <a:cubicBezTo>
                    <a:pt x="1280" y="1"/>
                    <a:pt x="1262" y="10"/>
                    <a:pt x="1262" y="28"/>
                  </a:cubicBezTo>
                  <a:cubicBezTo>
                    <a:pt x="1108" y="921"/>
                    <a:pt x="667" y="1599"/>
                    <a:pt x="12" y="1718"/>
                  </a:cubicBezTo>
                  <a:lnTo>
                    <a:pt x="0" y="1742"/>
                  </a:lnTo>
                  <a:lnTo>
                    <a:pt x="0" y="1754"/>
                  </a:lnTo>
                  <a:lnTo>
                    <a:pt x="12" y="1754"/>
                  </a:lnTo>
                  <a:cubicBezTo>
                    <a:pt x="667" y="1873"/>
                    <a:pt x="1108" y="2552"/>
                    <a:pt x="1262" y="3445"/>
                  </a:cubicBezTo>
                  <a:cubicBezTo>
                    <a:pt x="1262" y="3463"/>
                    <a:pt x="1280" y="3472"/>
                    <a:pt x="1298" y="3472"/>
                  </a:cubicBezTo>
                  <a:cubicBezTo>
                    <a:pt x="1316" y="3472"/>
                    <a:pt x="1334" y="3463"/>
                    <a:pt x="1334" y="3445"/>
                  </a:cubicBezTo>
                  <a:cubicBezTo>
                    <a:pt x="1489" y="2552"/>
                    <a:pt x="1929" y="1873"/>
                    <a:pt x="2584" y="1754"/>
                  </a:cubicBezTo>
                  <a:lnTo>
                    <a:pt x="2596" y="1754"/>
                  </a:lnTo>
                  <a:cubicBezTo>
                    <a:pt x="2596" y="1718"/>
                    <a:pt x="2596" y="1718"/>
                    <a:pt x="2584" y="1718"/>
                  </a:cubicBezTo>
                  <a:cubicBezTo>
                    <a:pt x="1929" y="1599"/>
                    <a:pt x="1489" y="921"/>
                    <a:pt x="1334" y="28"/>
                  </a:cubicBezTo>
                  <a:cubicBezTo>
                    <a:pt x="1334" y="10"/>
                    <a:pt x="1316" y="1"/>
                    <a:pt x="12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46"/>
            <p:cNvSpPr/>
            <p:nvPr/>
          </p:nvSpPr>
          <p:spPr>
            <a:xfrm>
              <a:off x="5799308" y="4236620"/>
              <a:ext cx="152626" cy="202761"/>
            </a:xfrm>
            <a:custGeom>
              <a:avLst/>
              <a:gdLst/>
              <a:ahLst/>
              <a:cxnLst/>
              <a:rect l="l" t="t" r="r" b="b"/>
              <a:pathLst>
                <a:path w="2609" h="3466" extrusionOk="0">
                  <a:moveTo>
                    <a:pt x="1310" y="1"/>
                  </a:moveTo>
                  <a:cubicBezTo>
                    <a:pt x="1292" y="1"/>
                    <a:pt x="1275" y="7"/>
                    <a:pt x="1275" y="19"/>
                  </a:cubicBezTo>
                  <a:cubicBezTo>
                    <a:pt x="1120" y="912"/>
                    <a:pt x="679" y="1602"/>
                    <a:pt x="24" y="1721"/>
                  </a:cubicBezTo>
                  <a:lnTo>
                    <a:pt x="1" y="1721"/>
                  </a:lnTo>
                  <a:cubicBezTo>
                    <a:pt x="1" y="1733"/>
                    <a:pt x="24" y="1733"/>
                    <a:pt x="24" y="1745"/>
                  </a:cubicBezTo>
                  <a:cubicBezTo>
                    <a:pt x="679" y="1864"/>
                    <a:pt x="1120" y="2555"/>
                    <a:pt x="1275" y="3448"/>
                  </a:cubicBezTo>
                  <a:cubicBezTo>
                    <a:pt x="1275" y="3460"/>
                    <a:pt x="1292" y="3466"/>
                    <a:pt x="1310" y="3466"/>
                  </a:cubicBezTo>
                  <a:cubicBezTo>
                    <a:pt x="1328" y="3466"/>
                    <a:pt x="1346" y="3460"/>
                    <a:pt x="1346" y="3448"/>
                  </a:cubicBezTo>
                  <a:cubicBezTo>
                    <a:pt x="1489" y="2555"/>
                    <a:pt x="1941" y="1864"/>
                    <a:pt x="2596" y="1745"/>
                  </a:cubicBezTo>
                  <a:lnTo>
                    <a:pt x="2608" y="1733"/>
                  </a:lnTo>
                  <a:lnTo>
                    <a:pt x="2608" y="1721"/>
                  </a:lnTo>
                  <a:lnTo>
                    <a:pt x="2596" y="1721"/>
                  </a:lnTo>
                  <a:cubicBezTo>
                    <a:pt x="1941" y="1602"/>
                    <a:pt x="1489" y="912"/>
                    <a:pt x="1346" y="19"/>
                  </a:cubicBezTo>
                  <a:cubicBezTo>
                    <a:pt x="1346" y="7"/>
                    <a:pt x="1328" y="1"/>
                    <a:pt x="13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46"/>
            <p:cNvSpPr/>
            <p:nvPr/>
          </p:nvSpPr>
          <p:spPr>
            <a:xfrm>
              <a:off x="6480070" y="3680450"/>
              <a:ext cx="98280" cy="129929"/>
            </a:xfrm>
            <a:custGeom>
              <a:avLst/>
              <a:gdLst/>
              <a:ahLst/>
              <a:cxnLst/>
              <a:rect l="l" t="t" r="r" b="b"/>
              <a:pathLst>
                <a:path w="1680" h="2221" extrusionOk="0">
                  <a:moveTo>
                    <a:pt x="846" y="0"/>
                  </a:moveTo>
                  <a:cubicBezTo>
                    <a:pt x="834" y="0"/>
                    <a:pt x="822" y="3"/>
                    <a:pt x="822" y="9"/>
                  </a:cubicBezTo>
                  <a:cubicBezTo>
                    <a:pt x="715" y="569"/>
                    <a:pt x="429" y="1021"/>
                    <a:pt x="12" y="1092"/>
                  </a:cubicBezTo>
                  <a:lnTo>
                    <a:pt x="0" y="1104"/>
                  </a:lnTo>
                  <a:lnTo>
                    <a:pt x="0" y="1128"/>
                  </a:lnTo>
                  <a:lnTo>
                    <a:pt x="12" y="1128"/>
                  </a:lnTo>
                  <a:cubicBezTo>
                    <a:pt x="429" y="1200"/>
                    <a:pt x="727" y="1640"/>
                    <a:pt x="822" y="2212"/>
                  </a:cubicBezTo>
                  <a:cubicBezTo>
                    <a:pt x="822" y="2218"/>
                    <a:pt x="834" y="2221"/>
                    <a:pt x="846" y="2221"/>
                  </a:cubicBezTo>
                  <a:cubicBezTo>
                    <a:pt x="858" y="2221"/>
                    <a:pt x="869" y="2218"/>
                    <a:pt x="869" y="2212"/>
                  </a:cubicBezTo>
                  <a:cubicBezTo>
                    <a:pt x="965" y="1640"/>
                    <a:pt x="1250" y="1200"/>
                    <a:pt x="1679" y="1128"/>
                  </a:cubicBezTo>
                  <a:cubicBezTo>
                    <a:pt x="1679" y="1104"/>
                    <a:pt x="1679" y="1104"/>
                    <a:pt x="1667" y="1092"/>
                  </a:cubicBezTo>
                  <a:cubicBezTo>
                    <a:pt x="1250" y="1021"/>
                    <a:pt x="953" y="569"/>
                    <a:pt x="869" y="9"/>
                  </a:cubicBezTo>
                  <a:cubicBezTo>
                    <a:pt x="869" y="3"/>
                    <a:pt x="858" y="0"/>
                    <a:pt x="8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7945" y="1170900"/>
            <a:ext cx="5257800" cy="797700"/>
          </a:xfrm>
        </p:spPr>
        <p:txBody>
          <a:bodyPr/>
          <a:lstStyle/>
          <a:p>
            <a:r>
              <a:rPr lang="en-US" dirty="0"/>
              <a:t>-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845" y="680673"/>
            <a:ext cx="5212080" cy="3626528"/>
          </a:xfrm>
          <a:prstGeom prst="rect">
            <a:avLst/>
          </a:prstGeom>
        </p:spPr>
      </p:pic>
      <p:sp>
        <p:nvSpPr>
          <p:cNvPr id="6" name="Google Shape;1407;p47"/>
          <p:cNvSpPr txBox="1">
            <a:spLocks/>
          </p:cNvSpPr>
          <p:nvPr/>
        </p:nvSpPr>
        <p:spPr>
          <a:xfrm>
            <a:off x="1173076" y="204384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60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Font typeface="Lexend"/>
              <a:buNone/>
              <a:defRPr sz="4200" b="1" i="0" u="none" strike="noStrike" cap="none">
                <a:solidFill>
                  <a:schemeClr val="dk2"/>
                </a:solidFill>
                <a:latin typeface="Lexend"/>
                <a:ea typeface="Lexend"/>
                <a:cs typeface="Lexend"/>
                <a:sym typeface="Lexend"/>
              </a:defRPr>
            </a:lvl9pPr>
          </a:lstStyle>
          <a:p>
            <a:pPr algn="l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7" name="Google Shape;1427;p47"/>
          <p:cNvSpPr txBox="1">
            <a:spLocks/>
          </p:cNvSpPr>
          <p:nvPr/>
        </p:nvSpPr>
        <p:spPr>
          <a:xfrm>
            <a:off x="377945" y="1022197"/>
            <a:ext cx="2997745" cy="31906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ibre Franklin"/>
              <a:buNone/>
              <a:defRPr sz="16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marR="0" lvl="1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1371600" marR="0" lvl="2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1828800" marR="0" lvl="3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2286000" marR="0" lvl="4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2743200" marR="0" lvl="5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3200400" marR="0" lvl="6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3657600" marR="0" lvl="7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4114800" marR="0" lvl="8" indent="-3302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Libre Franklin"/>
              <a:buNone/>
              <a:defRPr sz="21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285750" indent="-285750" algn="l">
              <a:buSzPts val="1100"/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SzPts val="1100"/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</p:txBody>
      </p:sp>
    </p:spTree>
    <p:extLst>
      <p:ext uri="{BB962C8B-B14F-4D97-AF65-F5344CB8AC3E}">
        <p14:creationId xmlns:p14="http://schemas.microsoft.com/office/powerpoint/2010/main" val="31050501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270" y="1196340"/>
            <a:ext cx="8197610" cy="229914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634824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75E45EF0-3D2B-AF40-B1B5-AA2E980EC2BD}tf10001060</Template>
  <TotalTime>427</TotalTime>
  <Words>870</Words>
  <Application>Microsoft Macintosh PowerPoint</Application>
  <PresentationFormat>On-screen Show (16:9)</PresentationFormat>
  <Paragraphs>81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Open Sans</vt:lpstr>
      <vt:lpstr>Libre Franklin</vt:lpstr>
      <vt:lpstr>Trebuchet MS</vt:lpstr>
      <vt:lpstr>Lato</vt:lpstr>
      <vt:lpstr>Cambria Math</vt:lpstr>
      <vt:lpstr>Lexend</vt:lpstr>
      <vt:lpstr>Calibri</vt:lpstr>
      <vt:lpstr>Exo</vt:lpstr>
      <vt:lpstr>Wingdings 3</vt:lpstr>
      <vt:lpstr>Times New Roman</vt:lpstr>
      <vt:lpstr>Mali</vt:lpstr>
      <vt:lpstr>Arial</vt:lpstr>
      <vt:lpstr>Lexend SemiBold</vt:lpstr>
      <vt:lpstr>Facet</vt:lpstr>
      <vt:lpstr>Equation.DSMT4</vt:lpstr>
      <vt:lpstr>Cường độ dòng điện là gì và đặc trưng cho tính chất nào của dòng điện?</vt:lpstr>
      <vt:lpstr>PowerPoint Presentation</vt:lpstr>
      <vt:lpstr>PowerPoint Presentation</vt:lpstr>
      <vt:lpstr>PowerPoint Presentation</vt:lpstr>
      <vt:lpstr>01</vt:lpstr>
      <vt:lpstr>I. Cường độ dòng điện</vt:lpstr>
      <vt:lpstr>1. Thí nghiệm</vt:lpstr>
      <vt:lpstr>PowerPoint Presentation</vt:lpstr>
      <vt:lpstr>Quan sát thí nghiệm và trả lời câu hỏi: Khi tăng (giảm) số chỉ của Ampe kế thì độ sáng của bóng đèn thay đổi như thế nào?  (Phần này GV làm thí nghiệm thực tế trên lớp)</vt:lpstr>
      <vt:lpstr>Video tham khảo  (bắt đầu từ 5s15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CS:  + Dòng điện là dòng chuyển dời có hướng của các hạt mang điện </vt:lpstr>
      <vt:lpstr>PowerPoint Presentation</vt:lpstr>
      <vt:lpstr>Cường độ dòng điệ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ạt tải điện trong KL: electron tự do</vt:lpstr>
      <vt:lpstr>PowerPoint Presentation</vt:lpstr>
      <vt:lpstr>PowerPoint Presentation</vt:lpstr>
      <vt:lpstr>PowerPoint Presentation</vt:lpstr>
      <vt:lpstr>Xét 1 đoạn dây dẫn có:  + các hạt mang điện e chuyển động với tốc độ v  + Dây dẫn có chiều dài h và tiết diện S.  + mật độ hạt tải điện trong dây dẫn là: n (số e dẫn/m^3) </vt:lpstr>
      <vt:lpstr>PowerPoint Presentation</vt:lpstr>
      <vt:lpstr>BTVD/SGK Tóm tắt:   </vt:lpstr>
      <vt:lpstr>Tổng kết</vt:lpstr>
      <vt:lpstr>Vận dụ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ường độ dòng điện là gì và đặc trưng cho tính chất nào của dòng điện?</dc:title>
  <dc:creator>VnTeach.Com</dc:creator>
  <cp:keywords>VnTeach.Com</cp:keywords>
  <cp:lastModifiedBy>Microsoft Office User</cp:lastModifiedBy>
  <cp:revision>5</cp:revision>
  <dcterms:modified xsi:type="dcterms:W3CDTF">2023-11-19T07:56:47Z</dcterms:modified>
</cp:coreProperties>
</file>